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AD4C0" w14:textId="74AD033C" w:rsidR="00CB3E89" w:rsidRPr="007F48FC" w:rsidRDefault="00CB3E89" w:rsidP="00CB3E89">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r>
      <w:r w:rsidRPr="007531F6">
        <w:rPr>
          <w:rFonts w:ascii="Arial" w:hAnsi="Arial" w:cs="Arial"/>
          <w:b/>
          <w:bCs/>
          <w:sz w:val="28"/>
          <w:highlight w:val="yellow"/>
          <w:lang w:val="en-US"/>
        </w:rPr>
        <w:t>R1</w:t>
      </w:r>
      <w:r w:rsidRPr="00515A0E">
        <w:rPr>
          <w:rFonts w:ascii="Arial" w:hAnsi="Arial" w:cs="Arial"/>
          <w:b/>
          <w:bCs/>
          <w:sz w:val="28"/>
          <w:highlight w:val="yellow"/>
          <w:lang w:val="en-US"/>
        </w:rPr>
        <w:t>-2</w:t>
      </w:r>
      <w:r w:rsidRPr="00515A0E">
        <w:rPr>
          <w:rFonts w:ascii="Arial" w:eastAsiaTheme="minorEastAsia" w:hAnsi="Arial" w:cs="Arial" w:hint="eastAsia"/>
          <w:b/>
          <w:bCs/>
          <w:sz w:val="28"/>
          <w:highlight w:val="yellow"/>
          <w:lang w:val="en-US" w:eastAsia="zh-CN"/>
        </w:rPr>
        <w:t>6</w:t>
      </w:r>
      <w:r w:rsidRPr="00515A0E">
        <w:rPr>
          <w:rFonts w:ascii="Arial" w:hAnsi="Arial" w:cs="Arial"/>
          <w:b/>
          <w:bCs/>
          <w:sz w:val="28"/>
          <w:highlight w:val="yellow"/>
          <w:lang w:val="en-US"/>
        </w:rPr>
        <w:t>015</w:t>
      </w:r>
      <w:r w:rsidRPr="00CB3E89">
        <w:rPr>
          <w:rFonts w:ascii="Arial" w:hAnsi="Arial" w:cs="Arial"/>
          <w:b/>
          <w:bCs/>
          <w:sz w:val="28"/>
          <w:highlight w:val="yellow"/>
          <w:lang w:val="en-US"/>
        </w:rPr>
        <w:t>02</w:t>
      </w:r>
    </w:p>
    <w:p w14:paraId="3C90BC51" w14:textId="77777777" w:rsidR="00CB3E89" w:rsidRDefault="00CB3E89" w:rsidP="00CB3E89">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17953EDA" w14:textId="77777777" w:rsidR="00CB3E89" w:rsidRPr="00C81F96" w:rsidRDefault="00CB3E89" w:rsidP="00CB3E89">
      <w:pPr>
        <w:rPr>
          <w:szCs w:val="20"/>
        </w:rPr>
      </w:pPr>
    </w:p>
    <w:bookmarkEnd w:id="1"/>
    <w:p w14:paraId="5398F95A" w14:textId="497076E3" w:rsidR="00CB3E89" w:rsidRPr="00E92E7C" w:rsidRDefault="00CB3E89" w:rsidP="00CB3E89">
      <w:pPr>
        <w:pStyle w:val="3GPPHeader"/>
        <w:rPr>
          <w:sz w:val="22"/>
        </w:rPr>
      </w:pPr>
      <w:r w:rsidRPr="00E92E7C">
        <w:rPr>
          <w:sz w:val="22"/>
        </w:rPr>
        <w:t>Agenda Item:</w:t>
      </w:r>
      <w:r w:rsidRPr="00E92E7C">
        <w:rPr>
          <w:sz w:val="22"/>
        </w:rPr>
        <w:tab/>
      </w:r>
      <w:r>
        <w:rPr>
          <w:sz w:val="22"/>
        </w:rPr>
        <w:t>8.7</w:t>
      </w:r>
    </w:p>
    <w:p w14:paraId="2EA2C877" w14:textId="77777777" w:rsidR="00CB3E89" w:rsidRPr="00CE0424" w:rsidRDefault="00CB3E89" w:rsidP="00CB3E89">
      <w:pPr>
        <w:pStyle w:val="3GPPHeader"/>
        <w:rPr>
          <w:sz w:val="22"/>
        </w:rPr>
      </w:pPr>
      <w:r>
        <w:rPr>
          <w:sz w:val="22"/>
        </w:rPr>
        <w:t>Source:</w:t>
      </w:r>
      <w:r>
        <w:rPr>
          <w:sz w:val="22"/>
        </w:rPr>
        <w:tab/>
        <w:t>Ad-Hoc Chair (</w:t>
      </w:r>
      <w:r w:rsidRPr="00A000A3">
        <w:rPr>
          <w:sz w:val="22"/>
        </w:rPr>
        <w:t>E</w:t>
      </w:r>
      <w:r>
        <w:rPr>
          <w:sz w:val="22"/>
        </w:rPr>
        <w:t>ricsson)</w:t>
      </w:r>
    </w:p>
    <w:p w14:paraId="35F13DBF" w14:textId="283C0801" w:rsidR="00CB3E89" w:rsidRPr="00195767" w:rsidRDefault="00CB3E89" w:rsidP="00CB3E89">
      <w:pPr>
        <w:pStyle w:val="3GPPHeader"/>
        <w:rPr>
          <w:sz w:val="22"/>
        </w:rPr>
      </w:pPr>
      <w:r>
        <w:rPr>
          <w:sz w:val="22"/>
        </w:rPr>
        <w:t>Title:</w:t>
      </w:r>
      <w:r w:rsidRPr="00CE0424">
        <w:rPr>
          <w:sz w:val="22"/>
        </w:rPr>
        <w:tab/>
      </w:r>
      <w:r w:rsidRPr="00E777D4">
        <w:rPr>
          <w:sz w:val="22"/>
        </w:rPr>
        <w:t xml:space="preserve">Session </w:t>
      </w:r>
      <w:r>
        <w:rPr>
          <w:sz w:val="22"/>
        </w:rPr>
        <w:t>Not</w:t>
      </w:r>
      <w:r w:rsidRPr="00E777D4">
        <w:rPr>
          <w:sz w:val="22"/>
        </w:rPr>
        <w:t xml:space="preserve">es </w:t>
      </w:r>
      <w:r>
        <w:rPr>
          <w:sz w:val="22"/>
        </w:rPr>
        <w:t>of</w:t>
      </w:r>
      <w:r w:rsidRPr="002A0B4E">
        <w:rPr>
          <w:sz w:val="22"/>
        </w:rPr>
        <w:t xml:space="preserve"> </w:t>
      </w:r>
      <w:r>
        <w:rPr>
          <w:sz w:val="22"/>
        </w:rPr>
        <w:t>AI 8.7</w:t>
      </w:r>
    </w:p>
    <w:p w14:paraId="02DA8AED" w14:textId="77777777" w:rsidR="00CB3E89" w:rsidRPr="0075610D" w:rsidRDefault="00CB3E89" w:rsidP="00CB3E89">
      <w:pPr>
        <w:pStyle w:val="3GPPHeader"/>
        <w:rPr>
          <w:sz w:val="22"/>
        </w:rPr>
      </w:pPr>
      <w:r w:rsidRPr="00CE0424">
        <w:rPr>
          <w:sz w:val="22"/>
        </w:rPr>
        <w:t>Document for:</w:t>
      </w:r>
      <w:r w:rsidRPr="00CE0424">
        <w:rPr>
          <w:sz w:val="22"/>
        </w:rPr>
        <w:tab/>
      </w:r>
      <w:r>
        <w:rPr>
          <w:sz w:val="22"/>
        </w:rPr>
        <w:t>Endorsement</w:t>
      </w:r>
    </w:p>
    <w:p w14:paraId="151064F7" w14:textId="77777777" w:rsidR="00CB3E89" w:rsidRPr="00F83FB3" w:rsidRDefault="00CB3E89" w:rsidP="00CB3E89">
      <w:pPr>
        <w:pBdr>
          <w:bottom w:val="single" w:sz="4" w:space="1" w:color="auto"/>
        </w:pBdr>
        <w:rPr>
          <w:rFonts w:ascii="Arial" w:hAnsi="Arial"/>
          <w:b/>
          <w:sz w:val="22"/>
          <w:szCs w:val="20"/>
        </w:rPr>
      </w:pPr>
    </w:p>
    <w:p w14:paraId="21B70C99" w14:textId="14502DFD" w:rsidR="002A7DED" w:rsidRPr="00192A30" w:rsidRDefault="002A7DED" w:rsidP="002A7DED">
      <w:pPr>
        <w:rPr>
          <w:rFonts w:eastAsia="DengXian"/>
          <w:lang w:eastAsia="zh-CN" w:bidi="ar"/>
        </w:rPr>
      </w:pPr>
    </w:p>
    <w:p w14:paraId="066B03CE" w14:textId="77777777" w:rsidR="002A7DED" w:rsidRDefault="002A7DED" w:rsidP="00E4494F">
      <w:pPr>
        <w:pStyle w:val="Heading2"/>
        <w:numPr>
          <w:ilvl w:val="1"/>
          <w:numId w:val="11"/>
        </w:numPr>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527DAE7B" w14:textId="77777777" w:rsidR="002A7DED" w:rsidRPr="00BD07D8" w:rsidRDefault="002A7DED" w:rsidP="002A7DED">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3A9B8AD0" w14:textId="77777777" w:rsidR="002A7DED" w:rsidRPr="00BD07D8" w:rsidRDefault="002A7DED" w:rsidP="00E4494F">
      <w:pPr>
        <w:numPr>
          <w:ilvl w:val="0"/>
          <w:numId w:val="16"/>
        </w:numPr>
        <w:rPr>
          <w:rFonts w:ascii="Times New Roman" w:eastAsia="Times New Roman" w:hAnsi="Times New Roman"/>
          <w:highlight w:val="cyan"/>
        </w:rPr>
      </w:pPr>
      <w:r w:rsidRPr="00BD07D8">
        <w:rPr>
          <w:rFonts w:ascii="Times New Roman" w:eastAsia="Times New Roman" w:hAnsi="Times New Roman"/>
          <w:highlight w:val="cyan"/>
        </w:rPr>
        <w:t xml:space="preserve">To be used for sharing updates on online/offline schedule, details on what is to be discussed in online/offline sessions, </w:t>
      </w:r>
      <w:proofErr w:type="spellStart"/>
      <w:r w:rsidRPr="00BD07D8">
        <w:rPr>
          <w:rFonts w:ascii="Times New Roman" w:eastAsia="Times New Roman" w:hAnsi="Times New Roman"/>
          <w:highlight w:val="cyan"/>
        </w:rPr>
        <w:t>tdoc</w:t>
      </w:r>
      <w:proofErr w:type="spellEnd"/>
      <w:r w:rsidRPr="00BD07D8">
        <w:rPr>
          <w:rFonts w:ascii="Times New Roman" w:eastAsia="Times New Roman" w:hAnsi="Times New Roman"/>
          <w:highlight w:val="cyan"/>
        </w:rPr>
        <w:t xml:space="preserve"> number of the moderator summary for online session, etc</w:t>
      </w:r>
    </w:p>
    <w:p w14:paraId="7C291724" w14:textId="77777777" w:rsidR="002A7DED" w:rsidRPr="00C2581F" w:rsidRDefault="002A7DED" w:rsidP="002A7DED">
      <w:pPr>
        <w:rPr>
          <w:rFonts w:eastAsia="DengXian"/>
          <w:lang w:eastAsia="zh-CN"/>
        </w:rPr>
      </w:pPr>
    </w:p>
    <w:p w14:paraId="4F69A827" w14:textId="77777777" w:rsidR="002A7DED" w:rsidRDefault="002A7DED" w:rsidP="002A7DED">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Pr="00D32511">
        <w:rPr>
          <w:rFonts w:ascii="Times New Roman" w:eastAsia="Times New Roman" w:hAnsi="Times New Roman"/>
          <w:highlight w:val="cyan"/>
        </w:rPr>
        <w:tab/>
        <w:t>Session Notes of AI 8.</w:t>
      </w:r>
      <w:r>
        <w:rPr>
          <w:rFonts w:ascii="Times New Roman" w:eastAsiaTheme="minorEastAsia" w:hAnsi="Times New Roman" w:hint="eastAsia"/>
          <w:highlight w:val="cyan"/>
          <w:lang w:eastAsia="zh-CN"/>
        </w:rPr>
        <w:t>7</w:t>
      </w:r>
      <w:r w:rsidRPr="00D32511">
        <w:rPr>
          <w:rFonts w:ascii="Times New Roman" w:eastAsia="Times New Roman" w:hAnsi="Times New Roman"/>
          <w:highlight w:val="cyan"/>
        </w:rPr>
        <w:tab/>
        <w:t>Ad-Hoc Chair (Ericsson)</w:t>
      </w:r>
    </w:p>
    <w:p w14:paraId="2364C58C" w14:textId="77777777" w:rsidR="002A7DED" w:rsidRPr="00D107BA" w:rsidRDefault="002A7DED" w:rsidP="002A7DED">
      <w:pPr>
        <w:rPr>
          <w:rFonts w:eastAsia="DengXian"/>
          <w:lang w:val="en-US" w:eastAsia="zh-CN"/>
        </w:rPr>
      </w:pPr>
    </w:p>
    <w:p w14:paraId="6BFB5C7B" w14:textId="77777777" w:rsidR="002A7DED" w:rsidRPr="00474B3B" w:rsidRDefault="002A7DED" w:rsidP="00E4494F">
      <w:pPr>
        <w:pStyle w:val="Heading3"/>
        <w:numPr>
          <w:ilvl w:val="2"/>
          <w:numId w:val="11"/>
        </w:numPr>
        <w:rPr>
          <w:bCs/>
          <w:lang w:val="en-US"/>
        </w:rPr>
      </w:pPr>
      <w:r w:rsidRPr="00474B3B">
        <w:rPr>
          <w:bCs/>
          <w:lang w:val="en-US"/>
        </w:rPr>
        <w:t>Maintenance for Rel-19 NR NTN</w:t>
      </w:r>
    </w:p>
    <w:p w14:paraId="2517C59C" w14:textId="77777777" w:rsidR="002A7DED" w:rsidRPr="005D571D" w:rsidRDefault="002A7DED" w:rsidP="002A7DED">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1C04ACF1" w14:textId="77777777" w:rsidR="002A7DED" w:rsidRPr="005D571D" w:rsidRDefault="002A7DED" w:rsidP="002A7DED">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7A6B6706"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NR_NTN_Ph3</w:t>
      </w:r>
    </w:p>
    <w:p w14:paraId="055C4A58"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409CBA81" w14:textId="77777777" w:rsidR="002A7DED" w:rsidRDefault="002A7DED" w:rsidP="002A7DED">
      <w:pPr>
        <w:rPr>
          <w:rFonts w:eastAsia="DengXian"/>
          <w:i/>
          <w:iCs/>
          <w:lang w:val="en-US" w:eastAsia="zh-CN"/>
        </w:rPr>
      </w:pPr>
    </w:p>
    <w:p w14:paraId="57ABCAF7" w14:textId="77777777" w:rsidR="002A7DED" w:rsidRDefault="002A7DED" w:rsidP="002A7DED">
      <w:pPr>
        <w:rPr>
          <w:rFonts w:eastAsia="DengXian"/>
          <w:i/>
          <w:iCs/>
          <w:lang w:val="en-US" w:eastAsia="zh-CN"/>
        </w:rPr>
      </w:pPr>
    </w:p>
    <w:p w14:paraId="74965958" w14:textId="77777777" w:rsidR="002A7DED" w:rsidRDefault="002A7DED" w:rsidP="002A7DED">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Huawei, HiSilicon</w:t>
      </w:r>
    </w:p>
    <w:p w14:paraId="46EE6939" w14:textId="77777777" w:rsidR="002A7DED" w:rsidRDefault="002A7DED" w:rsidP="002A7DED">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43478B0B" w14:textId="77777777" w:rsidR="002A7DED" w:rsidRDefault="002A7DED" w:rsidP="002A7DED">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2AAE0EF2" w14:textId="77777777" w:rsidR="002A7DED" w:rsidRDefault="002A7DED" w:rsidP="002A7DED">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72802D9B" w14:textId="77777777" w:rsidR="002A7DED" w:rsidRDefault="002A7DED" w:rsidP="002A7DED">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3A628F64" w14:textId="77777777" w:rsidR="002A7DED" w:rsidRDefault="002A7DED" w:rsidP="002A7DED">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223C15F" w14:textId="77777777" w:rsidR="002A7DED" w:rsidRDefault="002A7DED" w:rsidP="002A7DED">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0BE55BE" w14:textId="77777777" w:rsidR="002A7DED" w:rsidRDefault="002A7DED" w:rsidP="002A7DED">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00EC3A29" w14:textId="77777777" w:rsidR="002A7DED" w:rsidRDefault="002A7DED" w:rsidP="002A7DED">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017FEC19" w14:textId="77777777" w:rsidR="002A7DED" w:rsidRDefault="002A7DED" w:rsidP="002A7DED">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3912D36" w14:textId="77777777" w:rsidR="002A7DED" w:rsidRDefault="002A7DED" w:rsidP="002A7DED">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13804373" w14:textId="77777777" w:rsidR="002A7DED" w:rsidRDefault="002A7DED" w:rsidP="002A7DED">
      <w:pPr>
        <w:rPr>
          <w:rFonts w:ascii="Times New Roman" w:eastAsia="Times New Roman" w:hAnsi="Times New Roma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520C5358" w14:textId="77777777" w:rsidR="00307257" w:rsidRDefault="00307257" w:rsidP="002A7DED">
      <w:pPr>
        <w:rPr>
          <w:rFonts w:ascii="Times New Roman" w:eastAsia="Times New Roman" w:hAnsi="Times New Roman"/>
        </w:rPr>
      </w:pPr>
    </w:p>
    <w:p w14:paraId="33B4E82F" w14:textId="77777777" w:rsidR="00CB1ECC" w:rsidRDefault="00CB1ECC" w:rsidP="002A7DED"/>
    <w:p w14:paraId="23469932" w14:textId="58FAA917" w:rsidR="00CB1ECC" w:rsidRPr="00950538" w:rsidRDefault="00CB1ECC" w:rsidP="009A0013">
      <w:pPr>
        <w:pStyle w:val="Heading4"/>
        <w:rPr>
          <w:u w:val="single"/>
        </w:rPr>
      </w:pPr>
      <w:r w:rsidRPr="00950538">
        <w:rPr>
          <w:u w:val="single"/>
        </w:rPr>
        <w:t>NR-NTN downlink coverage enhancements</w:t>
      </w:r>
    </w:p>
    <w:p w14:paraId="050D5C0E" w14:textId="0D296E9E" w:rsidR="009A0013" w:rsidRPr="00C31F0F" w:rsidRDefault="005258D0" w:rsidP="002A7DED">
      <w:r w:rsidRPr="00C31F0F">
        <w:t>R1-2601484</w:t>
      </w:r>
      <w:r w:rsidRPr="00C31F0F">
        <w:tab/>
      </w:r>
      <w:r w:rsidR="004304E3" w:rsidRPr="00C31F0F">
        <w:t>FL Summary #1 - Maintenance on NR-NTN downlink coverage enhancements</w:t>
      </w:r>
      <w:r w:rsidRPr="00C31F0F">
        <w:tab/>
        <w:t>Moderator (THALES)</w:t>
      </w:r>
    </w:p>
    <w:p w14:paraId="6B99ADA2" w14:textId="52E4B762" w:rsidR="005258D0" w:rsidRPr="00C35429" w:rsidRDefault="005258D0" w:rsidP="005258D0">
      <w:r w:rsidRPr="00C35429">
        <w:t>R1-260148</w:t>
      </w:r>
      <w:r w:rsidR="00217DA0" w:rsidRPr="00C35429">
        <w:t>5</w:t>
      </w:r>
      <w:r w:rsidRPr="00C35429">
        <w:tab/>
        <w:t>FL Summary #</w:t>
      </w:r>
      <w:r w:rsidR="00217DA0" w:rsidRPr="00C35429">
        <w:t>2</w:t>
      </w:r>
      <w:r w:rsidRPr="00C35429">
        <w:t xml:space="preserve"> - Maintenance on NR-NTN downlink coverage enhancements</w:t>
      </w:r>
      <w:r w:rsidRPr="00C35429">
        <w:tab/>
        <w:t>Moderator (THALES)</w:t>
      </w:r>
    </w:p>
    <w:p w14:paraId="01FE9C6D" w14:textId="6A959C6D" w:rsidR="005258D0" w:rsidRDefault="005258D0" w:rsidP="005258D0">
      <w:r w:rsidRPr="00C35429">
        <w:t>R1-260148</w:t>
      </w:r>
      <w:r w:rsidR="00217DA0" w:rsidRPr="00C35429">
        <w:t>6</w:t>
      </w:r>
      <w:r w:rsidRPr="00C35429">
        <w:tab/>
        <w:t>FL Summary #</w:t>
      </w:r>
      <w:r w:rsidR="00217DA0" w:rsidRPr="00C35429">
        <w:t>3</w:t>
      </w:r>
      <w:r w:rsidRPr="00C35429">
        <w:t xml:space="preserve"> - Maintenance on NR-NTN downlink coverage enhancements</w:t>
      </w:r>
      <w:r w:rsidRPr="00C35429">
        <w:tab/>
        <w:t>Moderator (THALES)</w:t>
      </w:r>
    </w:p>
    <w:p w14:paraId="575DDDFE" w14:textId="77777777" w:rsidR="00950538" w:rsidRDefault="00950538" w:rsidP="002A7DED"/>
    <w:p w14:paraId="08072860" w14:textId="48381546" w:rsidR="006E1646" w:rsidRDefault="000635A5" w:rsidP="002A7DED">
      <w:r w:rsidRPr="000635A5">
        <w:rPr>
          <w:highlight w:val="green"/>
        </w:rPr>
        <w:t>Agreement:</w:t>
      </w:r>
    </w:p>
    <w:p w14:paraId="661CA2B8" w14:textId="4FA18AA3" w:rsidR="006E1646" w:rsidRDefault="006E1646" w:rsidP="002A7DED">
      <w:r>
        <w:t xml:space="preserve">The TP proposed in Proposal </w:t>
      </w:r>
      <w:r w:rsidR="001F4D4B">
        <w:t>1-v0 in Section 7 of R1-2601484 for TS38.213 is endorsed.</w:t>
      </w:r>
    </w:p>
    <w:p w14:paraId="69D2BB63" w14:textId="77777777" w:rsidR="0055148A" w:rsidRDefault="001F4D4B" w:rsidP="004B5EE1">
      <w:pPr>
        <w:rPr>
          <w:rFonts w:ascii="Times New Roman" w:hAnsi="Times New Roman"/>
          <w:b/>
          <w:szCs w:val="20"/>
        </w:rPr>
      </w:pPr>
      <w:r>
        <w:t xml:space="preserve">The corresponding final </w:t>
      </w:r>
      <w:r w:rsidR="000635A5">
        <w:t xml:space="preserve">CR for Rel-19 TS38.213 in </w:t>
      </w:r>
      <w:r w:rsidR="000635A5" w:rsidRPr="000635A5">
        <w:rPr>
          <w:highlight w:val="yellow"/>
        </w:rPr>
        <w:t>R1</w:t>
      </w:r>
      <w:r w:rsidR="000635A5">
        <w:rPr>
          <w:highlight w:val="yellow"/>
        </w:rPr>
        <w:t>-</w:t>
      </w:r>
      <w:r w:rsidR="000635A5" w:rsidRPr="000635A5">
        <w:rPr>
          <w:highlight w:val="yellow"/>
        </w:rPr>
        <w:t>26xxxxx</w:t>
      </w:r>
      <w:r w:rsidR="000635A5">
        <w:t xml:space="preserve"> is endorsed.</w:t>
      </w:r>
      <w:r w:rsidR="004B5EE1" w:rsidRPr="004B5EE1">
        <w:rPr>
          <w:rFonts w:ascii="Times New Roman" w:hAnsi="Times New Roman"/>
          <w:b/>
          <w:szCs w:val="20"/>
        </w:rPr>
        <w:t xml:space="preserve"> </w:t>
      </w:r>
    </w:p>
    <w:p w14:paraId="429AD545" w14:textId="77777777" w:rsidR="0055148A" w:rsidRDefault="0055148A" w:rsidP="004B5EE1">
      <w:pPr>
        <w:rPr>
          <w:rFonts w:ascii="Times New Roman" w:hAnsi="Times New Roman"/>
          <w:b/>
          <w:szCs w:val="20"/>
        </w:rPr>
      </w:pPr>
    </w:p>
    <w:p w14:paraId="0A7EF25B" w14:textId="177FF0AE" w:rsidR="002D2FFA" w:rsidRPr="002D2FFA" w:rsidRDefault="002D2FFA" w:rsidP="004B5EE1">
      <w:r w:rsidRPr="000635A5">
        <w:rPr>
          <w:highlight w:val="green"/>
        </w:rPr>
        <w:lastRenderedPageBreak/>
        <w:t>Agreement:</w:t>
      </w:r>
    </w:p>
    <w:p w14:paraId="7A4A8654" w14:textId="386D17C5" w:rsidR="004B5EE1" w:rsidRDefault="004B5EE1" w:rsidP="004B5EE1">
      <w:pPr>
        <w:rPr>
          <w:rFonts w:ascii="Times New Roman" w:hAnsi="Times New Roman"/>
          <w:b/>
          <w:szCs w:val="20"/>
        </w:rPr>
      </w:pPr>
      <w:r w:rsidRPr="00CE1902">
        <w:rPr>
          <w:rFonts w:ascii="Times New Roman" w:hAnsi="Times New Roman"/>
          <w:b/>
          <w:szCs w:val="20"/>
        </w:rPr>
        <w:t>Adopt the following text proposal for TS38.214</w:t>
      </w:r>
      <w:r w:rsidR="009C09AD">
        <w:rPr>
          <w:rFonts w:ascii="Times New Roman" w:hAnsi="Times New Roman"/>
          <w:b/>
          <w:szCs w:val="20"/>
        </w:rPr>
        <w:t>.</w:t>
      </w:r>
    </w:p>
    <w:p w14:paraId="27BEED62" w14:textId="37432E80" w:rsidR="009C09AD" w:rsidRDefault="009C09AD" w:rsidP="009C09AD">
      <w:pPr>
        <w:rPr>
          <w:rFonts w:ascii="Times New Roman" w:hAnsi="Times New Roman"/>
          <w:b/>
          <w:szCs w:val="20"/>
        </w:rPr>
      </w:pPr>
      <w:r>
        <w:t xml:space="preserve">The corresponding final CR for Rel-19 TS38.214 in </w:t>
      </w:r>
      <w:r w:rsidRPr="000635A5">
        <w:rPr>
          <w:highlight w:val="yellow"/>
        </w:rPr>
        <w:t>R1</w:t>
      </w:r>
      <w:r>
        <w:rPr>
          <w:highlight w:val="yellow"/>
        </w:rPr>
        <w:t>-</w:t>
      </w:r>
      <w:r w:rsidRPr="000635A5">
        <w:rPr>
          <w:highlight w:val="yellow"/>
        </w:rPr>
        <w:t>26xxxxx</w:t>
      </w:r>
      <w:r>
        <w:t xml:space="preserve"> is endorsed.</w:t>
      </w:r>
      <w:r w:rsidRPr="004B5EE1">
        <w:rPr>
          <w:rFonts w:ascii="Times New Roman" w:hAnsi="Times New Roman"/>
          <w:b/>
          <w:szCs w:val="20"/>
        </w:rPr>
        <w:t xml:space="preserve"> </w:t>
      </w:r>
    </w:p>
    <w:p w14:paraId="433A4518" w14:textId="77777777" w:rsidR="009C09AD" w:rsidRDefault="009C09AD" w:rsidP="004B5EE1">
      <w:pPr>
        <w:rPr>
          <w:rFonts w:ascii="Times New Roman" w:hAnsi="Times New Roman"/>
          <w:b/>
          <w:szCs w:val="20"/>
        </w:rPr>
      </w:pPr>
    </w:p>
    <w:tbl>
      <w:tblPr>
        <w:tblStyle w:val="TableGrid"/>
        <w:tblW w:w="0" w:type="auto"/>
        <w:tblLook w:val="04A0" w:firstRow="1" w:lastRow="0" w:firstColumn="1" w:lastColumn="0" w:noHBand="0" w:noVBand="1"/>
      </w:tblPr>
      <w:tblGrid>
        <w:gridCol w:w="9611"/>
      </w:tblGrid>
      <w:tr w:rsidR="004B5EE1" w14:paraId="10CB2FD7" w14:textId="77777777" w:rsidTr="00C04F3C">
        <w:tc>
          <w:tcPr>
            <w:tcW w:w="9611" w:type="dxa"/>
          </w:tcPr>
          <w:p w14:paraId="18103A9B" w14:textId="77777777" w:rsidR="004B5EE1" w:rsidRPr="001C64F2" w:rsidRDefault="004B5EE1" w:rsidP="00C04F3C">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41A509FA" w14:textId="77777777" w:rsidR="004B5EE1" w:rsidRPr="001C64F2" w:rsidRDefault="004B5EE1" w:rsidP="00C04F3C">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737C821A" w14:textId="77777777" w:rsidR="004B5EE1" w:rsidRPr="001C64F2" w:rsidRDefault="004B5EE1" w:rsidP="00C04F3C">
            <w:pPr>
              <w:rPr>
                <w:b/>
                <w:bCs/>
                <w:color w:val="000000"/>
              </w:rPr>
            </w:pPr>
            <w:r w:rsidRPr="001C64F2">
              <w:rPr>
                <w:b/>
                <w:bCs/>
                <w:color w:val="000000"/>
              </w:rPr>
              <w:t>Text proposal for TS38.214:</w:t>
            </w:r>
          </w:p>
          <w:p w14:paraId="0A9807D3" w14:textId="77777777" w:rsidR="004B5EE1" w:rsidRPr="001C64F2" w:rsidRDefault="004B5EE1" w:rsidP="00C04F3C">
            <w:pPr>
              <w:pStyle w:val="Heading4"/>
              <w:ind w:left="864" w:hanging="864"/>
              <w:rPr>
                <w:i w:val="0"/>
                <w:color w:val="000000"/>
              </w:rPr>
            </w:pPr>
            <w:r w:rsidRPr="001C64F2">
              <w:rPr>
                <w:i w:val="0"/>
                <w:color w:val="000000"/>
              </w:rPr>
              <w:t>5.1.2.1</w:t>
            </w:r>
            <w:r w:rsidRPr="001C64F2">
              <w:rPr>
                <w:i w:val="0"/>
                <w:color w:val="000000"/>
              </w:rPr>
              <w:tab/>
              <w:t>Resource allocation in time domain</w:t>
            </w:r>
          </w:p>
          <w:p w14:paraId="0570DE2E" w14:textId="77777777" w:rsidR="004B5EE1" w:rsidRPr="001C64F2" w:rsidRDefault="004B5EE1" w:rsidP="00C04F3C">
            <w:pPr>
              <w:jc w:val="center"/>
              <w:rPr>
                <w:color w:val="FF0000"/>
              </w:rPr>
            </w:pPr>
            <w:r w:rsidRPr="001C64F2">
              <w:rPr>
                <w:color w:val="FF0000"/>
              </w:rPr>
              <w:t>&lt; Unchanged text omitted &gt;</w:t>
            </w:r>
          </w:p>
          <w:p w14:paraId="56084AD9" w14:textId="77777777" w:rsidR="004B5EE1" w:rsidRPr="001C64F2" w:rsidRDefault="004B5EE1" w:rsidP="00C04F3C">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2" w:author="Nokia (Frank Frederiksen)" w:date="2025-08-13T10:38:00Z">
              <w:r w:rsidRPr="001C64F2">
                <w:t xml:space="preserve"> </w:t>
              </w:r>
            </w:ins>
            <w:ins w:id="3" w:author="Nokia (Frank Frederiksen)" w:date="2025-08-13T10:40:00Z">
              <w:r w:rsidRPr="001C64F2">
                <w:t>and</w:t>
              </w:r>
            </w:ins>
            <w:ins w:id="4" w:author="Nokia (Frank Frederiksen)" w:date="2025-08-13T10:38:00Z">
              <w:r w:rsidRPr="001C64F2">
                <w:t xml:space="preserve"> the value of the </w:t>
              </w:r>
            </w:ins>
            <w:ins w:id="5"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6"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proofErr w:type="spellStart"/>
            <w:r w:rsidRPr="001C64F2">
              <w:rPr>
                <w:rFonts w:eastAsia="PMingLiU"/>
              </w:rPr>
              <w:t>rv</w:t>
            </w:r>
            <w:r w:rsidRPr="001C64F2">
              <w:rPr>
                <w:rFonts w:eastAsia="PMingLiU"/>
                <w:vertAlign w:val="subscript"/>
              </w:rPr>
              <w:t>id</w:t>
            </w:r>
            <w:proofErr w:type="spellEnd"/>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172C5342" w14:textId="77777777" w:rsidR="004B5EE1" w:rsidRPr="001C64F2" w:rsidRDefault="004B5EE1" w:rsidP="00C04F3C">
            <w:pPr>
              <w:jc w:val="center"/>
              <w:rPr>
                <w:color w:val="FF0000"/>
              </w:rPr>
            </w:pPr>
            <w:r w:rsidRPr="001C64F2">
              <w:rPr>
                <w:color w:val="FF0000"/>
              </w:rPr>
              <w:t>&lt; Unchanged text omitted &gt;</w:t>
            </w:r>
          </w:p>
          <w:p w14:paraId="1A82B816" w14:textId="77777777" w:rsidR="004B5EE1" w:rsidRPr="001C64F2" w:rsidRDefault="004B5EE1" w:rsidP="00C04F3C">
            <w:pPr>
              <w:pStyle w:val="Heading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23DCE4CF" w14:textId="77777777" w:rsidR="004B5EE1" w:rsidRPr="001C64F2" w:rsidRDefault="004B5EE1" w:rsidP="00C04F3C">
            <w:pPr>
              <w:jc w:val="center"/>
              <w:rPr>
                <w:color w:val="FF0000"/>
              </w:rPr>
            </w:pPr>
            <w:r w:rsidRPr="001C64F2">
              <w:rPr>
                <w:color w:val="FF0000"/>
              </w:rPr>
              <w:t>&lt; Unchanged text omitted &gt;</w:t>
            </w:r>
          </w:p>
          <w:p w14:paraId="6C42913E" w14:textId="77777777" w:rsidR="004B5EE1" w:rsidRPr="001C64F2" w:rsidRDefault="004B5EE1" w:rsidP="00C04F3C">
            <w:pPr>
              <w:rPr>
                <w:color w:val="000000"/>
                <w:lang w:eastAsia="zh-CN"/>
              </w:rPr>
            </w:pPr>
            <w:r w:rsidRPr="001C64F2">
              <w:rPr>
                <w:color w:val="000000"/>
              </w:rPr>
              <w:t xml:space="preserve">elseif the UE is configured with the higher layer parameter </w:t>
            </w:r>
            <w:proofErr w:type="spellStart"/>
            <w:r w:rsidRPr="001C64F2">
              <w:rPr>
                <w:color w:val="000000"/>
              </w:rPr>
              <w:t>mcs</w:t>
            </w:r>
            <w:proofErr w:type="spellEnd"/>
            <w:r w:rsidRPr="001C64F2">
              <w:rPr>
                <w:color w:val="000000"/>
              </w:rPr>
              <w:t>-Table given by SPS-Config</w:t>
            </w:r>
            <w:r w:rsidRPr="001C64F2">
              <w:rPr>
                <w:color w:val="000000"/>
                <w:lang w:eastAsia="zh-CN"/>
              </w:rPr>
              <w:t xml:space="preserve"> or </w:t>
            </w:r>
            <w:proofErr w:type="spellStart"/>
            <w:r w:rsidRPr="001C64F2">
              <w:rPr>
                <w:iCs/>
              </w:rPr>
              <w:t>mcs</w:t>
            </w:r>
            <w:proofErr w:type="spellEnd"/>
            <w:r w:rsidRPr="001C64F2">
              <w:rPr>
                <w:iCs/>
              </w:rPr>
              <w:t>-Table</w:t>
            </w:r>
            <w:r w:rsidRPr="001C64F2">
              <w:t xml:space="preserve"> of </w:t>
            </w:r>
            <w:proofErr w:type="spellStart"/>
            <w:r w:rsidRPr="001C64F2">
              <w:t>pdsch-Config</w:t>
            </w:r>
            <w:r w:rsidRPr="001C64F2">
              <w:rPr>
                <w:lang w:eastAsia="ja-JP"/>
              </w:rPr>
              <w:t>Multicast</w:t>
            </w:r>
            <w:proofErr w:type="spellEnd"/>
            <w:r w:rsidRPr="001C64F2">
              <w:t xml:space="preserve"> in the same </w:t>
            </w:r>
            <w:r w:rsidRPr="001C64F2">
              <w:rPr>
                <w:iCs/>
              </w:rPr>
              <w:t>CFR-</w:t>
            </w:r>
            <w:proofErr w:type="spellStart"/>
            <w:r w:rsidRPr="001C64F2">
              <w:rPr>
                <w:iCs/>
              </w:rPr>
              <w:t>ConfigMulticast</w:t>
            </w:r>
            <w:proofErr w:type="spellEnd"/>
            <w:r w:rsidRPr="001C64F2">
              <w:rPr>
                <w:color w:val="000000"/>
                <w:lang w:eastAsia="zh-CN"/>
              </w:rPr>
              <w:t xml:space="preserve"> set to 'qam64LowSE'</w:t>
            </w:r>
          </w:p>
          <w:p w14:paraId="50CAF2A1" w14:textId="77777777" w:rsidR="004B5EE1" w:rsidRPr="001C64F2" w:rsidRDefault="004B5EE1" w:rsidP="00C04F3C">
            <w:pPr>
              <w:pStyle w:val="B1"/>
            </w:pPr>
            <w:r w:rsidRPr="001C64F2">
              <w:t>-</w:t>
            </w:r>
            <w:r w:rsidRPr="001C64F2">
              <w:tab/>
              <w:t>if the GC-PDSCH is scheduled by a GC-PDCCH with CRC scrambled by G-CS-RNTI or</w:t>
            </w:r>
          </w:p>
          <w:p w14:paraId="14CAF51D" w14:textId="77777777" w:rsidR="004B5EE1" w:rsidRPr="001C64F2" w:rsidRDefault="004B5EE1" w:rsidP="00C04F3C">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492A1F38" w14:textId="77777777" w:rsidR="004B5EE1" w:rsidRPr="001C64F2" w:rsidRDefault="004B5EE1" w:rsidP="00C04F3C">
            <w:pPr>
              <w:pStyle w:val="B2"/>
              <w:rPr>
                <w:color w:val="000000"/>
              </w:rPr>
            </w:pPr>
            <w:r w:rsidRPr="001C64F2">
              <w:t>-</w:t>
            </w:r>
            <w:r w:rsidRPr="001C64F2">
              <w:tab/>
              <w:t>the UE shall use I</w:t>
            </w:r>
            <w:r w:rsidRPr="001C64F2">
              <w:rPr>
                <w:vertAlign w:val="subscript"/>
              </w:rPr>
              <w:t>MCS</w:t>
            </w:r>
            <w:r w:rsidRPr="001C64F2">
              <w:t xml:space="preserve"> and Table 5.1.3.1-3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6FFC7E55" w14:textId="77777777" w:rsidR="004B5EE1" w:rsidRPr="001C64F2" w:rsidRDefault="004B5EE1" w:rsidP="00C04F3C">
            <w:pPr>
              <w:rPr>
                <w:iCs/>
                <w:color w:val="000000"/>
                <w:lang w:eastAsia="zh-CN"/>
              </w:rPr>
            </w:pPr>
            <w:r w:rsidRPr="001C64F2">
              <w:rPr>
                <w:color w:val="000000"/>
              </w:rPr>
              <w:t xml:space="preserve">elseif </w:t>
            </w:r>
            <w:r w:rsidRPr="001C64F2">
              <w:t xml:space="preserve">the UE has indicated support for </w:t>
            </w:r>
            <w:del w:id="7" w:author="Nokia (Frank Frederiksen)" w:date="2026-01-27T10:14:00Z">
              <w:r w:rsidRPr="001C64F2" w:rsidDel="00FE0584">
                <w:delText>[</w:delText>
              </w:r>
            </w:del>
            <w:r w:rsidRPr="001C64F2">
              <w:rPr>
                <w:iCs/>
              </w:rPr>
              <w:t>pdsch-</w:t>
            </w:r>
            <w:del w:id="8" w:author="Nokia (Frank Frederiksen)" w:date="2026-01-27T10:14:00Z">
              <w:r w:rsidRPr="001C64F2" w:rsidDel="00FE0584">
                <w:rPr>
                  <w:iCs/>
                </w:rPr>
                <w:delText>msg4</w:delText>
              </w:r>
            </w:del>
            <w:r w:rsidRPr="001C64F2">
              <w:rPr>
                <w:iCs/>
              </w:rPr>
              <w:t>AggregationFactor</w:t>
            </w:r>
            <w:ins w:id="9" w:author="Nokia (Frank Frederiksen)" w:date="2026-01-27T10:17:00Z">
              <w:r w:rsidRPr="001C64F2">
                <w:rPr>
                  <w:iCs/>
                </w:rPr>
                <w:t>-r19</w:t>
              </w:r>
            </w:ins>
            <w:del w:id="10" w:author="Nokia (Frank Frederiksen)" w:date="2026-01-27T10:14:00Z">
              <w:r w:rsidRPr="001C64F2" w:rsidDel="00FE0584">
                <w:delText>]</w:delText>
              </w:r>
            </w:del>
            <w:r w:rsidRPr="001C64F2">
              <w:t xml:space="preserve"> via Msg3, and the MSB of MCS field of the DCI format is ‘1’</w:t>
            </w:r>
            <w:ins w:id="11"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4877EA9" w14:textId="77777777" w:rsidR="004B5EE1" w:rsidRPr="001C64F2" w:rsidRDefault="004B5EE1" w:rsidP="00C04F3C">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1D12F5EF" w14:textId="77777777" w:rsidR="004B5EE1" w:rsidRPr="001C64F2" w:rsidRDefault="004B5EE1" w:rsidP="00C04F3C">
            <w:pPr>
              <w:rPr>
                <w:color w:val="000000"/>
              </w:rPr>
            </w:pPr>
            <w:r w:rsidRPr="001C64F2">
              <w:rPr>
                <w:color w:val="000000"/>
              </w:rPr>
              <w:t>else</w:t>
            </w:r>
          </w:p>
          <w:p w14:paraId="7B7191CF" w14:textId="77777777" w:rsidR="004B5EE1" w:rsidRPr="001C64F2" w:rsidRDefault="004B5EE1" w:rsidP="00C04F3C">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4EF3B70C" w14:textId="77777777" w:rsidR="004B5EE1" w:rsidRPr="001C64F2" w:rsidRDefault="004B5EE1" w:rsidP="00C04F3C">
            <w:pPr>
              <w:rPr>
                <w:color w:val="000000"/>
              </w:rPr>
            </w:pPr>
            <w:r w:rsidRPr="001C64F2">
              <w:rPr>
                <w:color w:val="000000"/>
              </w:rPr>
              <w:t>end</w:t>
            </w:r>
          </w:p>
          <w:p w14:paraId="76C22325" w14:textId="77777777" w:rsidR="004B5EE1" w:rsidRPr="001C64F2" w:rsidRDefault="004B5EE1" w:rsidP="00C04F3C">
            <w:pPr>
              <w:jc w:val="center"/>
              <w:rPr>
                <w:rFonts w:ascii="Times New Roman" w:hAnsi="Times New Roman"/>
                <w:b/>
                <w:szCs w:val="20"/>
                <w:highlight w:val="yellow"/>
              </w:rPr>
            </w:pPr>
            <w:r w:rsidRPr="001C64F2">
              <w:rPr>
                <w:color w:val="FF0000"/>
              </w:rPr>
              <w:t>&lt; Unchanged text omitted &gt;</w:t>
            </w:r>
          </w:p>
        </w:tc>
      </w:tr>
    </w:tbl>
    <w:p w14:paraId="5DF70613" w14:textId="77777777" w:rsidR="004B5EE1" w:rsidRDefault="004B5EE1" w:rsidP="004B5EE1">
      <w:pPr>
        <w:rPr>
          <w:rFonts w:ascii="Times New Roman" w:hAnsi="Times New Roman"/>
          <w:b/>
          <w:szCs w:val="20"/>
          <w:highlight w:val="yellow"/>
        </w:rPr>
      </w:pPr>
    </w:p>
    <w:p w14:paraId="58C2A800" w14:textId="68B0DEDE" w:rsidR="004B5EE1" w:rsidRDefault="004B5EE1" w:rsidP="002A7DED"/>
    <w:p w14:paraId="19BA3AF0" w14:textId="77777777" w:rsidR="004B5EE1" w:rsidRDefault="004B5EE1" w:rsidP="002A7DED"/>
    <w:p w14:paraId="69F39FFD" w14:textId="77777777" w:rsidR="000635A5" w:rsidRDefault="000635A5" w:rsidP="002A7DED"/>
    <w:p w14:paraId="1B3FC9ED" w14:textId="0770AED7" w:rsidR="009A0013" w:rsidRPr="00950538" w:rsidRDefault="009A0013" w:rsidP="00950538">
      <w:pPr>
        <w:pStyle w:val="Heading4"/>
        <w:rPr>
          <w:u w:val="single"/>
        </w:rPr>
      </w:pPr>
      <w:r w:rsidRPr="00950538">
        <w:rPr>
          <w:u w:val="single"/>
        </w:rPr>
        <w:t>HD-FDD (e)</w:t>
      </w:r>
      <w:proofErr w:type="spellStart"/>
      <w:r w:rsidRPr="00950538">
        <w:rPr>
          <w:u w:val="single"/>
        </w:rPr>
        <w:t>RedCap</w:t>
      </w:r>
      <w:proofErr w:type="spellEnd"/>
      <w:r w:rsidRPr="00950538">
        <w:rPr>
          <w:u w:val="single"/>
        </w:rPr>
        <w:t xml:space="preserve"> for NTN</w:t>
      </w:r>
    </w:p>
    <w:p w14:paraId="233CA8C5" w14:textId="2EE03CE5" w:rsidR="00944FFD" w:rsidRDefault="00A03F5C" w:rsidP="002A7DED">
      <w:r w:rsidRPr="00A20162">
        <w:t>R1-26</w:t>
      </w:r>
      <w:r w:rsidR="00AB1AFB" w:rsidRPr="00A20162">
        <w:t>0</w:t>
      </w:r>
      <w:r w:rsidR="00C35429" w:rsidRPr="00A20162">
        <w:t>156</w:t>
      </w:r>
      <w:r w:rsidR="00A20162" w:rsidRPr="00A20162">
        <w:t>4</w:t>
      </w:r>
    </w:p>
    <w:p w14:paraId="6C9AC2E3" w14:textId="1A79BC76" w:rsidR="006E1439" w:rsidRDefault="006E1439" w:rsidP="002A7DED">
      <w:r w:rsidRPr="006E1439">
        <w:rPr>
          <w:highlight w:val="green"/>
        </w:rPr>
        <w:t>Agreement:</w:t>
      </w:r>
    </w:p>
    <w:p w14:paraId="013975AC" w14:textId="77777777" w:rsidR="00FF43AE" w:rsidRDefault="00FF43AE" w:rsidP="00FF43AE">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64863DD9" w14:textId="69BE0594" w:rsidR="006E1439" w:rsidRPr="002E1554" w:rsidRDefault="006E1439" w:rsidP="00FF43AE">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6E1439">
        <w:rPr>
          <w:rFonts w:eastAsia="SimSun"/>
          <w:b/>
          <w:bCs/>
          <w:szCs w:val="20"/>
          <w:highlight w:val="yellow"/>
          <w:lang w:eastAsia="zh-CN"/>
        </w:rPr>
        <w:t>R1-26xxxxx</w:t>
      </w:r>
      <w:r>
        <w:rPr>
          <w:rFonts w:eastAsia="SimSun"/>
          <w:b/>
          <w:bCs/>
          <w:szCs w:val="20"/>
          <w:lang w:eastAsia="zh-CN"/>
        </w:rPr>
        <w:t xml:space="preserve"> is endorsed.</w:t>
      </w:r>
    </w:p>
    <w:p w14:paraId="14640B5F" w14:textId="77777777" w:rsidR="00FF43AE" w:rsidRDefault="00FF43AE" w:rsidP="00FF43AE">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FF43AE" w14:paraId="0CF52AED" w14:textId="77777777" w:rsidTr="009B579C">
        <w:tc>
          <w:tcPr>
            <w:tcW w:w="1843" w:type="dxa"/>
          </w:tcPr>
          <w:p w14:paraId="5D1504B7" w14:textId="77777777" w:rsidR="00FF43AE" w:rsidRDefault="00FF43AE" w:rsidP="009B579C">
            <w:pPr>
              <w:rPr>
                <w:b/>
                <w:i/>
                <w:sz w:val="8"/>
                <w:szCs w:val="8"/>
              </w:rPr>
            </w:pPr>
          </w:p>
        </w:tc>
        <w:tc>
          <w:tcPr>
            <w:tcW w:w="7797" w:type="dxa"/>
            <w:gridSpan w:val="2"/>
          </w:tcPr>
          <w:p w14:paraId="0A62D795" w14:textId="77777777" w:rsidR="00FF43AE" w:rsidRDefault="00FF43AE" w:rsidP="009B579C">
            <w:pPr>
              <w:spacing w:line="259" w:lineRule="auto"/>
              <w:rPr>
                <w:rFonts w:ascii="Arial" w:eastAsia="Times New Roman" w:hAnsi="Arial"/>
                <w:sz w:val="8"/>
                <w:szCs w:val="8"/>
              </w:rPr>
            </w:pPr>
          </w:p>
        </w:tc>
      </w:tr>
      <w:tr w:rsidR="00FF43AE" w14:paraId="51D7C722" w14:textId="77777777" w:rsidTr="009B579C">
        <w:tc>
          <w:tcPr>
            <w:tcW w:w="2694" w:type="dxa"/>
            <w:gridSpan w:val="2"/>
            <w:tcBorders>
              <w:top w:val="single" w:sz="4" w:space="0" w:color="auto"/>
              <w:left w:val="single" w:sz="4" w:space="0" w:color="auto"/>
            </w:tcBorders>
          </w:tcPr>
          <w:p w14:paraId="347C77A0"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26061170" w14:textId="77777777" w:rsidR="00FF43AE" w:rsidRDefault="00FF43AE" w:rsidP="009B579C">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w:t>
            </w:r>
            <w:proofErr w:type="spellStart"/>
            <w:r w:rsidRPr="00EB3542">
              <w:rPr>
                <w:rFonts w:ascii="Arial" w:eastAsia="Times New Roman" w:hAnsi="Arial"/>
                <w:szCs w:val="20"/>
              </w:rPr>
              <w:t>RedCap</w:t>
            </w:r>
            <w:proofErr w:type="spellEnd"/>
            <w:r>
              <w:rPr>
                <w:rFonts w:ascii="Arial" w:eastAsia="Times New Roman" w:hAnsi="Arial"/>
                <w:szCs w:val="20"/>
              </w:rPr>
              <w:t xml:space="preserve"> collision handling</w:t>
            </w:r>
          </w:p>
        </w:tc>
      </w:tr>
      <w:tr w:rsidR="00FF43AE" w14:paraId="7867AA86" w14:textId="77777777" w:rsidTr="009B579C">
        <w:tc>
          <w:tcPr>
            <w:tcW w:w="2694" w:type="dxa"/>
            <w:gridSpan w:val="2"/>
            <w:tcBorders>
              <w:left w:val="single" w:sz="4" w:space="0" w:color="auto"/>
            </w:tcBorders>
          </w:tcPr>
          <w:p w14:paraId="5DFF4E33"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2667D51E" w14:textId="77777777" w:rsidR="00FF43AE" w:rsidRDefault="00FF43AE" w:rsidP="009B579C">
            <w:pPr>
              <w:spacing w:line="259" w:lineRule="auto"/>
              <w:rPr>
                <w:rFonts w:ascii="Arial" w:eastAsia="Times New Roman" w:hAnsi="Arial"/>
                <w:sz w:val="8"/>
                <w:szCs w:val="8"/>
              </w:rPr>
            </w:pPr>
          </w:p>
        </w:tc>
      </w:tr>
      <w:tr w:rsidR="00FF43AE" w14:paraId="0E95CB01" w14:textId="77777777" w:rsidTr="009B579C">
        <w:tc>
          <w:tcPr>
            <w:tcW w:w="2694" w:type="dxa"/>
            <w:gridSpan w:val="2"/>
            <w:tcBorders>
              <w:left w:val="single" w:sz="4" w:space="0" w:color="auto"/>
            </w:tcBorders>
          </w:tcPr>
          <w:p w14:paraId="3C05D396"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4692F38A" w14:textId="7DC4FB5B" w:rsidR="00FF43AE" w:rsidRDefault="00FF43AE" w:rsidP="009B579C">
            <w:pPr>
              <w:rPr>
                <w:rFonts w:ascii="Arial" w:eastAsia="Times New Roman" w:hAnsi="Arial" w:cs="Arial"/>
                <w:szCs w:val="20"/>
              </w:rPr>
            </w:pPr>
            <w:r>
              <w:rPr>
                <w:rFonts w:ascii="Arial" w:eastAsia="Times New Roman" w:hAnsi="Arial"/>
                <w:szCs w:val="20"/>
              </w:rPr>
              <w:t xml:space="preserve">Parameter </w:t>
            </w:r>
            <w:proofErr w:type="spellStart"/>
            <w:r w:rsidRPr="00EB3542">
              <w:rPr>
                <w:rFonts w:ascii="Arial" w:eastAsia="Times New Roman" w:hAnsi="Arial"/>
                <w:i/>
                <w:szCs w:val="20"/>
              </w:rPr>
              <w:t>CollisionHandlingOfHDFDDOperation</w:t>
            </w:r>
            <w:proofErr w:type="spellEnd"/>
            <w:r>
              <w:rPr>
                <w:rFonts w:ascii="Arial" w:eastAsia="Times New Roman" w:hAnsi="Arial"/>
                <w:szCs w:val="20"/>
              </w:rPr>
              <w:t xml:space="preserve"> in text is replaced by the correct UE feature name which is </w:t>
            </w:r>
            <w:proofErr w:type="spellStart"/>
            <w:r w:rsidRPr="00EB3542">
              <w:rPr>
                <w:rFonts w:ascii="Arial" w:eastAsia="Times New Roman" w:hAnsi="Arial"/>
                <w:i/>
                <w:szCs w:val="20"/>
              </w:rPr>
              <w:t>ntn</w:t>
            </w:r>
            <w:proofErr w:type="spellEnd"/>
            <w:r w:rsidRPr="00EB3542">
              <w:rPr>
                <w:rFonts w:ascii="Arial" w:eastAsia="Times New Roman" w:hAnsi="Arial"/>
                <w:i/>
                <w:szCs w:val="20"/>
              </w:rPr>
              <w:t>-Collision-</w:t>
            </w:r>
            <w:proofErr w:type="spellStart"/>
            <w:r w:rsidRPr="00EB3542">
              <w:rPr>
                <w:rFonts w:ascii="Arial" w:eastAsia="Times New Roman" w:hAnsi="Arial"/>
                <w:i/>
                <w:szCs w:val="20"/>
              </w:rPr>
              <w:t>RedCap</w:t>
            </w:r>
            <w:proofErr w:type="spellEnd"/>
          </w:p>
        </w:tc>
      </w:tr>
      <w:tr w:rsidR="00FF43AE" w14:paraId="3D3B33B8" w14:textId="77777777" w:rsidTr="009B579C">
        <w:tc>
          <w:tcPr>
            <w:tcW w:w="2694" w:type="dxa"/>
            <w:gridSpan w:val="2"/>
            <w:tcBorders>
              <w:left w:val="single" w:sz="4" w:space="0" w:color="auto"/>
            </w:tcBorders>
          </w:tcPr>
          <w:p w14:paraId="23999EFC"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5774F72C" w14:textId="77777777" w:rsidR="00FF43AE" w:rsidRDefault="00FF43AE" w:rsidP="009B579C">
            <w:pPr>
              <w:spacing w:line="259" w:lineRule="auto"/>
              <w:rPr>
                <w:rFonts w:ascii="Arial" w:eastAsia="Times New Roman" w:hAnsi="Arial"/>
                <w:sz w:val="8"/>
                <w:szCs w:val="8"/>
              </w:rPr>
            </w:pPr>
          </w:p>
        </w:tc>
      </w:tr>
      <w:tr w:rsidR="00FF43AE" w14:paraId="48AFC660" w14:textId="77777777" w:rsidTr="009B579C">
        <w:tc>
          <w:tcPr>
            <w:tcW w:w="2694" w:type="dxa"/>
            <w:gridSpan w:val="2"/>
            <w:tcBorders>
              <w:left w:val="single" w:sz="4" w:space="0" w:color="auto"/>
              <w:bottom w:val="single" w:sz="4" w:space="0" w:color="auto"/>
            </w:tcBorders>
          </w:tcPr>
          <w:p w14:paraId="233BE06E"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lastRenderedPageBreak/>
              <w:t>Consequences if not approved:</w:t>
            </w:r>
          </w:p>
        </w:tc>
        <w:tc>
          <w:tcPr>
            <w:tcW w:w="6946" w:type="dxa"/>
            <w:tcBorders>
              <w:bottom w:val="single" w:sz="4" w:space="0" w:color="auto"/>
              <w:right w:val="single" w:sz="4" w:space="0" w:color="auto"/>
            </w:tcBorders>
            <w:shd w:val="pct30" w:color="FFFF00" w:fill="auto"/>
          </w:tcPr>
          <w:p w14:paraId="4B1D937C" w14:textId="77777777" w:rsidR="00FF43AE" w:rsidRDefault="00FF43AE" w:rsidP="009B579C">
            <w:pPr>
              <w:rPr>
                <w:rFonts w:ascii="Arial" w:eastAsia="Times New Roman" w:hAnsi="Arial"/>
                <w:szCs w:val="20"/>
              </w:rPr>
            </w:pPr>
            <w:r>
              <w:rPr>
                <w:rFonts w:ascii="Arial" w:eastAsia="Times New Roman" w:hAnsi="Arial"/>
                <w:szCs w:val="20"/>
              </w:rPr>
              <w:t>Unclear specifications.</w:t>
            </w:r>
          </w:p>
        </w:tc>
      </w:tr>
      <w:tr w:rsidR="00FF43AE" w14:paraId="70772F0C" w14:textId="77777777" w:rsidTr="009B579C">
        <w:tc>
          <w:tcPr>
            <w:tcW w:w="9640" w:type="dxa"/>
            <w:gridSpan w:val="3"/>
            <w:tcBorders>
              <w:left w:val="single" w:sz="4" w:space="0" w:color="auto"/>
              <w:bottom w:val="single" w:sz="4" w:space="0" w:color="auto"/>
              <w:right w:val="single" w:sz="4" w:space="0" w:color="auto"/>
            </w:tcBorders>
          </w:tcPr>
          <w:p w14:paraId="1A5A31E9" w14:textId="77777777" w:rsidR="00FF43AE" w:rsidRDefault="00FF43AE" w:rsidP="009B579C">
            <w:pPr>
              <w:pStyle w:val="Heading2"/>
              <w:ind w:left="576" w:hanging="576"/>
              <w:rPr>
                <w:kern w:val="2"/>
              </w:rPr>
            </w:pPr>
            <w:r>
              <w:rPr>
                <w:kern w:val="2"/>
              </w:rPr>
              <w:lastRenderedPageBreak/>
              <w:t>17.2</w:t>
            </w:r>
            <w:r>
              <w:rPr>
                <w:kern w:val="2"/>
              </w:rPr>
              <w:tab/>
              <w:t>Half-Duplex UE in paired spectrum</w:t>
            </w:r>
          </w:p>
          <w:p w14:paraId="113973BD" w14:textId="77777777" w:rsidR="00FF43AE" w:rsidRDefault="00FF43AE" w:rsidP="009B579C">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6419E70F" w14:textId="6B111F4F" w:rsidR="00FF43AE" w:rsidRDefault="00FF43AE" w:rsidP="009B579C">
            <w:pPr>
              <w:rPr>
                <w:kern w:val="2"/>
                <w:sz w:val="21"/>
              </w:rPr>
            </w:pPr>
            <w:r>
              <w:rPr>
                <w:kern w:val="2"/>
                <w:sz w:val="21"/>
              </w:rPr>
              <w:t xml:space="preserve">A HD-UE that operates on a non-NTN serving cell, or a HD-UE that operates on an NTN serving cell and does not indicate </w:t>
            </w:r>
            <w:proofErr w:type="spellStart"/>
            <w:ins w:id="12"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3"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4"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5"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50C21CA4"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he CSI-RS or transmit the PRACH based on the HD-UE </w:t>
            </w:r>
            <w:proofErr w:type="gramStart"/>
            <w:r>
              <w:rPr>
                <w:kern w:val="2"/>
                <w:sz w:val="21"/>
              </w:rPr>
              <w:t>implementation;</w:t>
            </w:r>
            <w:proofErr w:type="gramEnd"/>
          </w:p>
          <w:p w14:paraId="41D192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w:t>
            </w:r>
            <w:proofErr w:type="gramStart"/>
            <w:r>
              <w:rPr>
                <w:kern w:val="2"/>
                <w:sz w:val="21"/>
              </w:rPr>
              <w:t>set;</w:t>
            </w:r>
            <w:proofErr w:type="gramEnd"/>
          </w:p>
          <w:p w14:paraId="1FEEFB71" w14:textId="56E3AFD6"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2E30F2F2"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26E5000A"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3A3F361B" w14:textId="0D0ADECA"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260B85AC" w14:textId="41392F1D" w:rsidR="00FF43AE" w:rsidRDefault="00FF43AE" w:rsidP="009B579C">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proofErr w:type="spellStart"/>
            <w:ins w:id="16"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7"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2313E57D" w14:textId="77777777" w:rsidR="00FF43AE" w:rsidRDefault="00FF43AE" w:rsidP="009B579C">
            <w:pPr>
              <w:pStyle w:val="B1"/>
              <w:rPr>
                <w:kern w:val="2"/>
                <w:sz w:val="21"/>
              </w:rPr>
            </w:pPr>
            <w:r>
              <w:rPr>
                <w:kern w:val="2"/>
                <w:sz w:val="21"/>
              </w:rPr>
              <w:t>-</w:t>
            </w:r>
            <w:r>
              <w:rPr>
                <w:kern w:val="2"/>
                <w:sz w:val="21"/>
              </w:rPr>
              <w:tab/>
              <w:t xml:space="preserve">to either receive the PDSCH or transmit the SRS based on the HD-UE implementation, if the first DCI format is provided by a PDCCH the HD-UE received according to a Type0/0A/1/2-PDCCH CSS </w:t>
            </w:r>
            <w:proofErr w:type="gramStart"/>
            <w:r>
              <w:rPr>
                <w:kern w:val="2"/>
                <w:sz w:val="21"/>
              </w:rPr>
              <w:t>set;</w:t>
            </w:r>
            <w:proofErr w:type="gramEnd"/>
          </w:p>
          <w:p w14:paraId="4D57A342" w14:textId="0284B57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361EF351"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5C694A2F"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4E4FCC28" w14:textId="0CDD6C98"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665807A0" w14:textId="77777777" w:rsidR="00FF43AE" w:rsidRDefault="00FF43AE" w:rsidP="009B579C">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5A2970F2" w14:textId="77777777" w:rsidR="00FF43AE" w:rsidRDefault="00FF43AE" w:rsidP="009B579C">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2DEDC5E" w14:textId="77777777" w:rsidR="00FF43AE" w:rsidRDefault="00FF43AE" w:rsidP="009B579C">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AB8BD91" w14:textId="1F5E87CF" w:rsidR="00FF43AE" w:rsidRDefault="00FF43AE" w:rsidP="009B579C">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5C4D3F17" w14:textId="691B8F9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1A7A36EA" w14:textId="4895969D" w:rsidR="00FF43AE" w:rsidRDefault="00FF43AE" w:rsidP="009B579C">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5D997584" w14:textId="48CB4D30" w:rsidR="00FF43AE" w:rsidRDefault="00FF43AE" w:rsidP="009B579C">
            <w:pPr>
              <w:rPr>
                <w:kern w:val="2"/>
                <w:sz w:val="21"/>
                <w:lang w:val="en-US"/>
              </w:rPr>
            </w:pPr>
            <w:r>
              <w:rPr>
                <w:kern w:val="2"/>
                <w:sz w:val="21"/>
              </w:rPr>
              <w:t xml:space="preserve">A HD-UE operating on a non-NTN serving cell, or a HD-UE that operates on an NTN serving cell and does not indicate </w:t>
            </w:r>
            <w:proofErr w:type="spellStart"/>
            <w:ins w:id="18"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9"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633E1FDE" w14:textId="13A4AA35" w:rsidR="00FF43AE" w:rsidRDefault="00FF43AE" w:rsidP="009B579C">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20"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21"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61597C7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41089B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proofErr w:type="spellStart"/>
            <w:r>
              <w:rPr>
                <w:i/>
                <w:kern w:val="2"/>
                <w:sz w:val="21"/>
              </w:rPr>
              <w:t>ntn-RedcapPrioritizeUL-Semistatic</w:t>
            </w:r>
            <w:proofErr w:type="spellEnd"/>
          </w:p>
          <w:p w14:paraId="024349A9"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proofErr w:type="spellStart"/>
            <w:r>
              <w:rPr>
                <w:i/>
                <w:kern w:val="2"/>
                <w:sz w:val="21"/>
              </w:rPr>
              <w:t>ntn-RedcapPrioritizeUL-Semistatic</w:t>
            </w:r>
            <w:proofErr w:type="spellEnd"/>
          </w:p>
          <w:p w14:paraId="6A6D9409" w14:textId="77777777" w:rsidR="00FF43AE" w:rsidRDefault="00FF43AE" w:rsidP="009B579C">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08D50D98" w14:textId="77777777" w:rsidR="00FF43AE" w:rsidRDefault="00FF43AE" w:rsidP="009B579C">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2754CD5B" w14:textId="77777777" w:rsidR="00FF43AE" w:rsidRDefault="00FF43AE" w:rsidP="00FF43AE">
      <w:pPr>
        <w:rPr>
          <w:rFonts w:eastAsia="SimSun"/>
          <w:b/>
          <w:bCs/>
          <w:szCs w:val="20"/>
          <w:highlight w:val="yellow"/>
          <w:lang w:eastAsia="zh-CN"/>
        </w:rPr>
      </w:pPr>
    </w:p>
    <w:p w14:paraId="7B56E868" w14:textId="77777777" w:rsidR="00FF43AE" w:rsidRDefault="00FF43AE" w:rsidP="00FF43AE">
      <w:pPr>
        <w:rPr>
          <w:rFonts w:eastAsia="SimSun"/>
          <w:bCs/>
          <w:szCs w:val="20"/>
          <w:lang w:eastAsia="zh-CN"/>
        </w:rPr>
      </w:pPr>
    </w:p>
    <w:p w14:paraId="0190EA5D" w14:textId="77777777" w:rsidR="00FF43AE" w:rsidRDefault="00FF43AE" w:rsidP="002A7DED"/>
    <w:p w14:paraId="52169D7E" w14:textId="77777777" w:rsidR="00950538" w:rsidRDefault="00950538" w:rsidP="002A7DED"/>
    <w:p w14:paraId="1CE87B84" w14:textId="77777777" w:rsidR="009A0013" w:rsidRPr="00950538" w:rsidRDefault="009A0013" w:rsidP="00950538">
      <w:pPr>
        <w:pStyle w:val="Heading4"/>
        <w:rPr>
          <w:u w:val="single"/>
        </w:rPr>
      </w:pPr>
      <w:r w:rsidRPr="00950538">
        <w:rPr>
          <w:u w:val="single"/>
        </w:rPr>
        <w:t>NR-NTN uplink capacity and throughput enhancements</w:t>
      </w:r>
    </w:p>
    <w:p w14:paraId="79B35371" w14:textId="69A53AAA" w:rsidR="00950538" w:rsidRPr="001A4149" w:rsidRDefault="00357328" w:rsidP="002A7DED">
      <w:r w:rsidRPr="001A4149">
        <w:t>R1-26</w:t>
      </w:r>
      <w:r w:rsidR="00041CFD" w:rsidRPr="001A4149">
        <w:t>01478</w:t>
      </w:r>
      <w:r w:rsidR="00041CFD" w:rsidRPr="001A4149">
        <w:tab/>
      </w:r>
      <w:r w:rsidRPr="001A4149">
        <w:t>Feature lead summary #1: NR-NTN uplink capacity and throughput enhancements</w:t>
      </w:r>
      <w:r w:rsidR="00041CFD" w:rsidRPr="001A4149">
        <w:tab/>
        <w:t>Moderator (MediaTek)</w:t>
      </w:r>
    </w:p>
    <w:p w14:paraId="613FFC74" w14:textId="4110E84A" w:rsidR="00041CFD" w:rsidRPr="001A4149" w:rsidRDefault="00041CFD" w:rsidP="00041CFD">
      <w:r w:rsidRPr="001A4149">
        <w:t>R1-260147</w:t>
      </w:r>
      <w:r w:rsidR="004304E3" w:rsidRPr="001A4149">
        <w:t>9</w:t>
      </w:r>
      <w:r w:rsidRPr="001A4149">
        <w:tab/>
        <w:t>Feature lead summary #</w:t>
      </w:r>
      <w:r w:rsidR="004304E3" w:rsidRPr="001A4149">
        <w:t>2</w:t>
      </w:r>
      <w:r w:rsidRPr="001A4149">
        <w:t>: NR-NTN uplink capacity and throughput enhancements</w:t>
      </w:r>
      <w:r w:rsidRPr="001A4149">
        <w:tab/>
        <w:t>Moderator (MediaTek)</w:t>
      </w:r>
    </w:p>
    <w:p w14:paraId="106C2083" w14:textId="26E40718" w:rsidR="00041CFD" w:rsidRDefault="00041CFD" w:rsidP="00041CFD">
      <w:r w:rsidRPr="001A4149">
        <w:t>R1-26014</w:t>
      </w:r>
      <w:r w:rsidR="004304E3" w:rsidRPr="001A4149">
        <w:t>80</w:t>
      </w:r>
      <w:r w:rsidRPr="001A4149">
        <w:tab/>
        <w:t>Feature lead summary #</w:t>
      </w:r>
      <w:r w:rsidR="004304E3" w:rsidRPr="001A4149">
        <w:t>3</w:t>
      </w:r>
      <w:r w:rsidRPr="001A4149">
        <w:t>: NR-NTN uplink capacity and throughput enhancements</w:t>
      </w:r>
      <w:r w:rsidRPr="001A4149">
        <w:tab/>
        <w:t>Moderator (MediaTek)</w:t>
      </w:r>
    </w:p>
    <w:p w14:paraId="451C1204" w14:textId="77777777" w:rsidR="00950538" w:rsidRDefault="00950538" w:rsidP="002A7DED"/>
    <w:p w14:paraId="3AA86144" w14:textId="77777777" w:rsidR="002A7DED" w:rsidRDefault="002A7DED" w:rsidP="002A7DED">
      <w:pPr>
        <w:rPr>
          <w:rFonts w:eastAsia="DengXian"/>
          <w:i/>
          <w:iCs/>
          <w:lang w:eastAsia="zh-CN"/>
        </w:rPr>
      </w:pPr>
    </w:p>
    <w:p w14:paraId="42404AB9" w14:textId="77777777" w:rsidR="00D02213" w:rsidRDefault="00D02213" w:rsidP="002A7DED">
      <w:pPr>
        <w:rPr>
          <w:rFonts w:eastAsia="DengXian"/>
          <w:i/>
          <w:iCs/>
          <w:lang w:eastAsia="zh-CN"/>
        </w:rPr>
      </w:pPr>
    </w:p>
    <w:p w14:paraId="6C9CCB73" w14:textId="28BDE670" w:rsidR="00980277" w:rsidRPr="00EF34E4" w:rsidRDefault="00980277" w:rsidP="00D02213">
      <w:pPr>
        <w:rPr>
          <w:b/>
          <w:bCs/>
          <w:lang w:val="en-US"/>
        </w:rPr>
      </w:pPr>
      <w:r w:rsidRPr="00EF34E4">
        <w:rPr>
          <w:b/>
          <w:bCs/>
          <w:highlight w:val="green"/>
          <w:lang w:val="en-US"/>
        </w:rPr>
        <w:t>Agreement:</w:t>
      </w:r>
    </w:p>
    <w:p w14:paraId="44810AB4" w14:textId="0639A5DD" w:rsidR="00D02213" w:rsidRPr="00EF34E4" w:rsidRDefault="00D02213" w:rsidP="00D02213">
      <w:pPr>
        <w:rPr>
          <w:lang w:val="en-US"/>
        </w:rPr>
      </w:pPr>
      <w:r w:rsidRPr="00EF34E4">
        <w:rPr>
          <w:lang w:val="en-US"/>
        </w:rPr>
        <w:lastRenderedPageBreak/>
        <w:t xml:space="preserve">Adopt </w:t>
      </w:r>
      <w:r w:rsidR="00BE4DD4" w:rsidRPr="00EF34E4">
        <w:rPr>
          <w:lang w:val="en-US"/>
        </w:rPr>
        <w:t>the following TP</w:t>
      </w:r>
      <w:r w:rsidRPr="00EF34E4">
        <w:rPr>
          <w:lang w:val="en-US"/>
        </w:rPr>
        <w:t xml:space="preserve"> to TS 38.213 Clause 4.2</w:t>
      </w:r>
      <w:r w:rsidR="00047E87" w:rsidRPr="00EF34E4">
        <w:rPr>
          <w:lang w:val="en-US"/>
        </w:rPr>
        <w:t>.</w:t>
      </w:r>
    </w:p>
    <w:p w14:paraId="32C460B4" w14:textId="0F467338" w:rsidR="00047E87" w:rsidRPr="00EF34E4" w:rsidRDefault="00167EB7" w:rsidP="00D02213">
      <w:pPr>
        <w:rPr>
          <w:lang w:val="en-US"/>
        </w:rPr>
      </w:pPr>
      <w:r w:rsidRPr="00EF34E4">
        <w:rPr>
          <w:lang w:val="en-US"/>
        </w:rPr>
        <w:t>The corresponding final CR for Rel-1</w:t>
      </w:r>
      <w:r w:rsidR="00980277" w:rsidRPr="00EF34E4">
        <w:rPr>
          <w:lang w:val="en-US"/>
        </w:rPr>
        <w:t xml:space="preserve">9 TS38.213 in </w:t>
      </w:r>
      <w:r w:rsidR="00980277" w:rsidRPr="00EF34E4">
        <w:rPr>
          <w:highlight w:val="green"/>
          <w:lang w:val="en-US"/>
        </w:rPr>
        <w:t>R1-26</w:t>
      </w:r>
      <w:r w:rsidR="000A2383" w:rsidRPr="00EF34E4">
        <w:rPr>
          <w:highlight w:val="green"/>
          <w:lang w:val="en-US"/>
        </w:rPr>
        <w:t>01678</w:t>
      </w:r>
      <w:r w:rsidR="00980277" w:rsidRPr="00EF34E4">
        <w:rPr>
          <w:lang w:val="en-US"/>
        </w:rPr>
        <w:t xml:space="preserve"> is endorsed.</w:t>
      </w:r>
    </w:p>
    <w:p w14:paraId="25847B27" w14:textId="762F054D" w:rsidR="00D02213" w:rsidRDefault="00D02213" w:rsidP="00D02213">
      <w:pPr>
        <w:rPr>
          <w:b/>
          <w:bCs/>
          <w:i/>
          <w:iCs/>
          <w:lang w:val="en-US"/>
        </w:rPr>
      </w:pPr>
    </w:p>
    <w:tbl>
      <w:tblPr>
        <w:tblStyle w:val="TableGrid"/>
        <w:tblW w:w="0" w:type="auto"/>
        <w:tblLook w:val="04A0" w:firstRow="1" w:lastRow="0" w:firstColumn="1" w:lastColumn="0" w:noHBand="0" w:noVBand="1"/>
      </w:tblPr>
      <w:tblGrid>
        <w:gridCol w:w="2263"/>
        <w:gridCol w:w="7366"/>
      </w:tblGrid>
      <w:tr w:rsidR="00D02213" w14:paraId="75875DC5"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6753FE3" w14:textId="77777777" w:rsidR="00D02213" w:rsidRDefault="00D02213" w:rsidP="009B579C">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3B20D490" w14:textId="77777777" w:rsidR="00D02213" w:rsidRDefault="00D02213" w:rsidP="009B579C">
            <w:pPr>
              <w:keepNext/>
              <w:rPr>
                <w:lang w:val="en-US"/>
              </w:rPr>
            </w:pPr>
            <w:r>
              <w:rPr>
                <w:lang w:val="en-US"/>
              </w:rPr>
              <w:t>Autonomous updates of the UE-specific TA or common TA between PUSCH repetitions in an OCC group would cause phase continuity and/or power consistency not to be maintained.</w:t>
            </w:r>
          </w:p>
        </w:tc>
      </w:tr>
      <w:tr w:rsidR="00D02213" w14:paraId="5C1676F3"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5253704" w14:textId="77777777" w:rsidR="00D02213" w:rsidRDefault="00D02213" w:rsidP="009B579C">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FBC7662" w14:textId="77777777" w:rsidR="00D02213" w:rsidRDefault="00D02213" w:rsidP="009B579C">
            <w:pPr>
              <w:keepNext/>
              <w:rPr>
                <w:noProof/>
                <w:lang w:val="en-US"/>
              </w:rPr>
            </w:pPr>
            <w:r>
              <w:rPr>
                <w:lang w:val="en-US"/>
              </w:rPr>
              <w:t>Autonomous updates of the UE-specific TA or common TA between PUSCH repetitions in an OCC group are prohibited.</w:t>
            </w:r>
          </w:p>
        </w:tc>
      </w:tr>
      <w:tr w:rsidR="00D02213" w14:paraId="5C4562C7"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4DE30F3" w14:textId="77777777" w:rsidR="00D02213" w:rsidRDefault="00D02213" w:rsidP="009B579C">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3B08D0F7" w14:textId="77777777" w:rsidR="00D02213" w:rsidRDefault="00D02213" w:rsidP="009B579C">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D02213" w14:paraId="06166489" w14:textId="77777777" w:rsidTr="009B579C">
        <w:tc>
          <w:tcPr>
            <w:tcW w:w="9629" w:type="dxa"/>
            <w:gridSpan w:val="2"/>
            <w:tcBorders>
              <w:top w:val="single" w:sz="4" w:space="0" w:color="auto"/>
              <w:left w:val="single" w:sz="4" w:space="0" w:color="auto"/>
              <w:bottom w:val="single" w:sz="4" w:space="0" w:color="auto"/>
              <w:right w:val="single" w:sz="4" w:space="0" w:color="auto"/>
            </w:tcBorders>
            <w:hideMark/>
          </w:tcPr>
          <w:p w14:paraId="6CEB5E55" w14:textId="77777777" w:rsidR="00D02213" w:rsidRDefault="00D02213" w:rsidP="009B579C">
            <w:pPr>
              <w:pStyle w:val="Heading2"/>
              <w:ind w:left="576" w:hanging="576"/>
              <w:rPr>
                <w:rFonts w:eastAsia="Calibri"/>
                <w:lang w:val="en-US"/>
              </w:rPr>
            </w:pPr>
            <w:r>
              <w:rPr>
                <w:rFonts w:eastAsia="Calibri"/>
                <w:lang w:val="en-US"/>
              </w:rPr>
              <w:t>4.2</w:t>
            </w:r>
            <w:r>
              <w:rPr>
                <w:rFonts w:eastAsia="Calibri"/>
                <w:lang w:val="en-US"/>
              </w:rPr>
              <w:tab/>
              <w:t>Transmission timing adjustments</w:t>
            </w:r>
          </w:p>
          <w:p w14:paraId="1C8ECE41" w14:textId="77777777" w:rsidR="00D02213" w:rsidRDefault="00D02213" w:rsidP="009B579C">
            <w:pPr>
              <w:jc w:val="center"/>
              <w:rPr>
                <w:rFonts w:eastAsiaTheme="minorEastAsia"/>
                <w:b/>
                <w:bCs/>
                <w:color w:val="FF0000"/>
                <w:lang w:val="en-US"/>
              </w:rPr>
            </w:pPr>
            <w:r>
              <w:rPr>
                <w:b/>
                <w:bCs/>
                <w:color w:val="FF0000"/>
                <w:lang w:val="en-US"/>
              </w:rPr>
              <w:t>&lt;unchanged text omitted&gt;</w:t>
            </w:r>
          </w:p>
          <w:p w14:paraId="2D8B5254" w14:textId="738841EC" w:rsidR="00D02213" w:rsidRDefault="00D02213" w:rsidP="009B579C">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m:r>
                    <m:rPr>
                      <m:nor/>
                    </m:rPr>
                    <w:rPr>
                      <w:lang w:val="en-US"/>
                    </w:rPr>
                    <m:t>TA,adj</m:t>
                  </m:r>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m:r>
                    <m:rPr>
                      <m:nor/>
                    </m:rPr>
                    <w:rPr>
                      <w:lang w:val="en-US"/>
                    </w:rPr>
                    <m:t>TA,adj</m:t>
                  </m:r>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22" w:author="作者" w:date="2025-11-07T17:51:00Z">
              <w:r w:rsidRPr="00BE121A">
                <w:rPr>
                  <w:lang w:val="en-US"/>
                </w:rPr>
                <w:t>The UE</w:t>
              </w:r>
              <w:r w:rsidRPr="00B224D6">
                <w:rPr>
                  <w:color w:val="FF0000"/>
                  <w:u w:val="single"/>
                  <w:lang w:val="en-US"/>
                </w:rPr>
                <w:t xml:space="preserve"> </w:t>
              </w:r>
            </w:ins>
            <w:r w:rsidR="00CD72DF">
              <w:rPr>
                <w:color w:val="FF0000"/>
                <w:u w:val="single"/>
                <w:lang w:val="en-US"/>
              </w:rPr>
              <w:t xml:space="preserve">does not </w:t>
            </w:r>
            <w:ins w:id="23" w:author="作者" w:date="2025-11-07T17:51:00Z">
              <w:r w:rsidRPr="00BE121A">
                <w:rPr>
                  <w:lang w:val="en-US"/>
                </w:rPr>
                <w:t>change</w:t>
              </w:r>
              <w:r w:rsidRPr="00BE121A">
                <w:rPr>
                  <w:lang w:val="en-US" w:eastAsia="zh-CN"/>
                </w:rPr>
                <w:t xml:space="preserve"> </w:t>
              </w:r>
            </w:ins>
            <m:oMath>
              <m:sSubSup>
                <m:sSubSupPr>
                  <m:ctrlPr>
                    <w:ins w:id="24" w:author="作者" w:date="2025-11-07T17:51:00Z">
                      <w:rPr>
                        <w:rFonts w:ascii="Cambria Math" w:eastAsiaTheme="minorEastAsia" w:hAnsi="Cambria Math" w:cs="Arial"/>
                        <w:i/>
                        <w:lang w:val="de-DE" w:eastAsia="ja-JP"/>
                      </w:rPr>
                    </w:ins>
                  </m:ctrlPr>
                </m:sSubSupPr>
                <m:e>
                  <m:r>
                    <w:ins w:id="25" w:author="作者" w:date="2025-11-07T17:51:00Z">
                      <w:rPr>
                        <w:rFonts w:ascii="Cambria Math" w:hAnsi="Cambria Math"/>
                      </w:rPr>
                      <m:t>N</m:t>
                    </w:ins>
                  </m:r>
                </m:e>
                <m:sub>
                  <m:r>
                    <w:ins w:id="26" w:author="作者" w:date="2025-11-07T17:51:00Z">
                      <m:rPr>
                        <m:sty m:val="p"/>
                      </m:rPr>
                      <w:rPr>
                        <w:rFonts w:ascii="Cambria Math" w:hAnsi="Cambria Math"/>
                        <w:lang w:val="en-US"/>
                      </w:rPr>
                      <m:t>TA,adj</m:t>
                    </w:ins>
                  </m:r>
                </m:sub>
                <m:sup>
                  <m:r>
                    <w:ins w:id="27" w:author="作者" w:date="2025-11-07T17:51:00Z">
                      <m:rPr>
                        <m:sty m:val="p"/>
                      </m:rPr>
                      <w:rPr>
                        <w:rFonts w:ascii="Cambria Math" w:hAnsi="Cambria Math"/>
                        <w:lang w:val="en-US"/>
                      </w:rPr>
                      <m:t>UE</m:t>
                    </w:ins>
                  </m:r>
                </m:sup>
              </m:sSubSup>
            </m:oMath>
            <w:ins w:id="28" w:author="作者" w:date="2025-11-07T17:51:00Z">
              <w:r w:rsidRPr="00BE121A">
                <w:rPr>
                  <w:lang w:val="en-US" w:eastAsia="zh-CN"/>
                </w:rPr>
                <w:t xml:space="preserve"> </w:t>
              </w:r>
            </w:ins>
            <w:ins w:id="29" w:author="作者" w:date="2025-11-07T17:52:00Z">
              <w:r w:rsidRPr="00BE121A">
                <w:rPr>
                  <w:lang w:val="en-US" w:eastAsia="zh-CN"/>
                </w:rPr>
                <w:t xml:space="preserve">or </w:t>
              </w:r>
            </w:ins>
            <m:oMath>
              <m:sSubSup>
                <m:sSubSupPr>
                  <m:ctrlPr>
                    <w:ins w:id="30" w:author="作者" w:date="2025-11-07T17:52:00Z">
                      <w:rPr>
                        <w:rFonts w:ascii="Cambria Math" w:eastAsiaTheme="minorHAnsi" w:hAnsi="Cambria Math" w:cs="Arial"/>
                        <w:lang w:val="de-DE"/>
                      </w:rPr>
                    </w:ins>
                  </m:ctrlPr>
                </m:sSubSupPr>
                <m:e>
                  <m:r>
                    <w:ins w:id="31" w:author="作者" w:date="2025-11-07T17:52:00Z">
                      <w:rPr>
                        <w:rFonts w:ascii="Cambria Math" w:hAnsi="Cambria Math"/>
                      </w:rPr>
                      <m:t>N</m:t>
                    </w:ins>
                  </m:r>
                </m:e>
                <m:sub>
                  <m:r>
                    <w:ins w:id="32" w:author="作者" w:date="2025-11-07T17:52:00Z">
                      <m:rPr>
                        <m:sty m:val="p"/>
                      </m:rPr>
                      <w:rPr>
                        <w:rFonts w:ascii="Cambria Math" w:hAnsi="Cambria Math"/>
                        <w:lang w:val="en-US"/>
                      </w:rPr>
                      <m:t>TA,adj</m:t>
                    </w:ins>
                  </m:r>
                </m:sub>
                <m:sup>
                  <m:r>
                    <w:ins w:id="33" w:author="作者" w:date="2025-11-07T17:52:00Z">
                      <m:rPr>
                        <m:sty m:val="p"/>
                      </m:rPr>
                      <w:rPr>
                        <w:rFonts w:ascii="Cambria Math" w:hAnsi="Cambria Math"/>
                        <w:lang w:val="en-US"/>
                      </w:rPr>
                      <m:t>common</m:t>
                    </w:ins>
                  </m:r>
                </m:sup>
              </m:sSubSup>
            </m:oMath>
            <w:ins w:id="34" w:author="作者" w:date="2025-11-07T17:51:00Z">
              <w:r w:rsidRPr="00BE121A">
                <w:rPr>
                  <w:lang w:val="en-US" w:eastAsia="zh-CN"/>
                </w:rPr>
                <w:t xml:space="preserve">during </w:t>
              </w:r>
            </w:ins>
            <w:ins w:id="35" w:author="作者" w:date="2025-11-07T17:53:00Z">
              <w:r w:rsidRPr="00BE121A">
                <w:rPr>
                  <w:lang w:val="en-US" w:eastAsia="zh-CN"/>
                </w:rPr>
                <w:t xml:space="preserve">PUSCH transmissions in </w:t>
              </w:r>
            </w:ins>
            <w:ins w:id="36" w:author="作者" w:date="2025-11-07T17:51:00Z">
              <w:r w:rsidRPr="00BE121A">
                <w:rPr>
                  <w:lang w:val="en-US" w:eastAsia="zh-CN"/>
                </w:rPr>
                <w:t xml:space="preserve">an </w:t>
              </w:r>
            </w:ins>
            <w:ins w:id="37" w:author="作者" w:date="2025-11-07T17:52:00Z">
              <w:r w:rsidRPr="00BE121A">
                <w:rPr>
                  <w:lang w:val="en-US" w:eastAsia="zh-CN"/>
                </w:rPr>
                <w:t>OCC group</w:t>
              </w:r>
            </w:ins>
            <w:ins w:id="38" w:author="作者" w:date="2025-11-07T17:51:00Z">
              <w:r w:rsidRPr="00BE121A">
                <w:rPr>
                  <w:lang w:val="en-US" w:eastAsia="zh-CN"/>
                </w:rPr>
                <w:t xml:space="preserve"> [6, TS 38.214]</w:t>
              </w:r>
            </w:ins>
            <w:r w:rsidR="004A7CEC">
              <w:rPr>
                <w:color w:val="FF0000"/>
                <w:lang w:val="en-US" w:eastAsia="zh-CN"/>
              </w:rPr>
              <w:t xml:space="preserve">, if </w:t>
            </w:r>
            <w:r w:rsidR="00E35DF5">
              <w:rPr>
                <w:color w:val="FF0000"/>
                <w:lang w:val="en-US" w:eastAsia="zh-CN"/>
              </w:rPr>
              <w:t>the</w:t>
            </w:r>
            <w:r w:rsidR="004A7CEC">
              <w:rPr>
                <w:color w:val="FF0000"/>
                <w:lang w:val="en-US" w:eastAsia="zh-CN"/>
              </w:rPr>
              <w:t xml:space="preserve"> change </w:t>
            </w:r>
            <w:r w:rsidR="00E35DF5">
              <w:rPr>
                <w:color w:val="FF0000"/>
                <w:lang w:val="en-US" w:eastAsia="zh-CN"/>
              </w:rPr>
              <w:t xml:space="preserve">would cause the UE not </w:t>
            </w:r>
            <w:r w:rsidR="00CD72DF">
              <w:rPr>
                <w:color w:val="FF0000"/>
                <w:lang w:val="en-US" w:eastAsia="zh-CN"/>
              </w:rPr>
              <w:t xml:space="preserve">to </w:t>
            </w:r>
            <w:r w:rsidR="00E35DF5">
              <w:rPr>
                <w:color w:val="FF0000"/>
                <w:lang w:val="en-US" w:eastAsia="zh-CN"/>
              </w:rPr>
              <w:t xml:space="preserve">meet the </w:t>
            </w:r>
            <w:r w:rsidR="00CD72DF">
              <w:rPr>
                <w:color w:val="FF0000"/>
                <w:lang w:val="en-US" w:eastAsia="zh-CN"/>
              </w:rPr>
              <w:t xml:space="preserve">phase continuity </w:t>
            </w:r>
            <w:r w:rsidR="00E35DF5">
              <w:rPr>
                <w:color w:val="FF0000"/>
                <w:lang w:val="en-US" w:eastAsia="zh-CN"/>
              </w:rPr>
              <w:t>requirement in TS</w:t>
            </w:r>
            <w:r w:rsidR="00D2301D">
              <w:rPr>
                <w:color w:val="FF0000"/>
                <w:lang w:val="en-US" w:eastAsia="zh-CN"/>
              </w:rPr>
              <w:t>38.101-</w:t>
            </w:r>
            <w:r w:rsidR="008B2B15">
              <w:rPr>
                <w:color w:val="FF0000"/>
                <w:lang w:val="en-US" w:eastAsia="zh-CN"/>
              </w:rPr>
              <w:t>5</w:t>
            </w:r>
            <w:ins w:id="39"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xml:space="preserve">; if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54E23BA1" w14:textId="77777777" w:rsidR="00D02213" w:rsidRDefault="00D02213" w:rsidP="009B579C">
            <w:pPr>
              <w:jc w:val="center"/>
              <w:rPr>
                <w:rFonts w:ascii="Arial" w:hAnsi="Arial" w:cs="Arial"/>
                <w:b/>
                <w:bCs/>
                <w:sz w:val="22"/>
                <w:szCs w:val="22"/>
                <w:lang w:val="de-DE" w:eastAsia="ja-JP"/>
              </w:rPr>
            </w:pPr>
            <w:r>
              <w:rPr>
                <w:b/>
                <w:bCs/>
                <w:color w:val="FF0000"/>
              </w:rPr>
              <w:t>&lt;unchanged text omitted&gt;</w:t>
            </w:r>
          </w:p>
        </w:tc>
      </w:tr>
    </w:tbl>
    <w:p w14:paraId="17DBF107" w14:textId="77777777" w:rsidR="00D02213" w:rsidRDefault="00D02213" w:rsidP="002A7DED">
      <w:pPr>
        <w:rPr>
          <w:rFonts w:eastAsia="DengXian"/>
          <w:i/>
          <w:iCs/>
          <w:lang w:eastAsia="zh-CN"/>
        </w:rPr>
      </w:pPr>
    </w:p>
    <w:p w14:paraId="666B7C00" w14:textId="77777777" w:rsidR="00D02213" w:rsidRPr="00B73ADE" w:rsidRDefault="00D02213" w:rsidP="002A7DED">
      <w:pPr>
        <w:rPr>
          <w:rFonts w:eastAsia="DengXian"/>
          <w:i/>
          <w:iCs/>
          <w:lang w:eastAsia="zh-CN"/>
        </w:rPr>
      </w:pPr>
    </w:p>
    <w:p w14:paraId="68A83EA9" w14:textId="77777777" w:rsidR="002A7DED" w:rsidRPr="00474B3B" w:rsidRDefault="002A7DED" w:rsidP="00E4494F">
      <w:pPr>
        <w:pStyle w:val="Heading3"/>
        <w:numPr>
          <w:ilvl w:val="2"/>
          <w:numId w:val="14"/>
        </w:numPr>
        <w:rPr>
          <w:bCs/>
          <w:lang w:val="en-US"/>
        </w:rPr>
      </w:pPr>
      <w:r w:rsidRPr="00474B3B">
        <w:rPr>
          <w:bCs/>
          <w:lang w:val="en-US"/>
        </w:rPr>
        <w:t>Maintenance for Rel-19 IoT NTN</w:t>
      </w:r>
    </w:p>
    <w:p w14:paraId="1978D088" w14:textId="77777777" w:rsidR="002A7DED" w:rsidRPr="005D571D" w:rsidRDefault="002A7DED" w:rsidP="002A7DED">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4AE4C3E7" w14:textId="77777777" w:rsidR="002A7DED" w:rsidRPr="005D571D" w:rsidRDefault="002A7DED" w:rsidP="002A7DED">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453C4E3C" w14:textId="77777777" w:rsidR="002A7DED" w:rsidRPr="005D571D" w:rsidRDefault="002A7DED" w:rsidP="00E4494F">
      <w:pPr>
        <w:numPr>
          <w:ilvl w:val="0"/>
          <w:numId w:val="13"/>
        </w:numPr>
        <w:rPr>
          <w:i/>
          <w:iCs/>
        </w:rPr>
      </w:pPr>
      <w:r w:rsidRPr="005D571D">
        <w:rPr>
          <w:i/>
          <w:iCs/>
        </w:rPr>
        <w:t>IoT_NTN_Ph3</w:t>
      </w:r>
    </w:p>
    <w:p w14:paraId="35921B0E" w14:textId="77777777" w:rsidR="002A7DED" w:rsidRPr="00BD07D8" w:rsidRDefault="002A7DED" w:rsidP="00E4494F">
      <w:pPr>
        <w:numPr>
          <w:ilvl w:val="0"/>
          <w:numId w:val="13"/>
        </w:numPr>
        <w:rPr>
          <w:i/>
          <w:iCs/>
        </w:rPr>
      </w:pPr>
      <w:proofErr w:type="spellStart"/>
      <w:r w:rsidRPr="005D571D">
        <w:rPr>
          <w:i/>
          <w:iCs/>
        </w:rPr>
        <w:t>IoT_NTN_TDD</w:t>
      </w:r>
      <w:proofErr w:type="spellEnd"/>
    </w:p>
    <w:p w14:paraId="4124B7F6" w14:textId="77777777" w:rsidR="002A7DED" w:rsidRPr="005D571D" w:rsidRDefault="002A7DED" w:rsidP="002A7DED">
      <w:pPr>
        <w:ind w:left="720"/>
        <w:rPr>
          <w:i/>
          <w:iCs/>
        </w:rPr>
      </w:pPr>
    </w:p>
    <w:p w14:paraId="38B223F8" w14:textId="77777777" w:rsidR="002A7DED" w:rsidRPr="00BD07D8" w:rsidRDefault="002A7DED" w:rsidP="002A7DED">
      <w:pPr>
        <w:rPr>
          <w:rFonts w:eastAsia="DengXian"/>
          <w:lang w:val="en-US" w:eastAsia="zh-CN"/>
        </w:rPr>
      </w:pPr>
    </w:p>
    <w:p w14:paraId="251AC580" w14:textId="77777777" w:rsidR="002A7DED" w:rsidRDefault="002A7DED" w:rsidP="002A7DED">
      <w:pPr>
        <w:rPr>
          <w:rFonts w:eastAsia="DengXian"/>
          <w:lang w:eastAsia="zh-CN"/>
        </w:rPr>
      </w:pPr>
    </w:p>
    <w:p w14:paraId="0F178244" w14:textId="77777777" w:rsidR="002A7DED" w:rsidRDefault="002A7DED" w:rsidP="002A7DED">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Huawei, HiSilicon</w:t>
      </w:r>
    </w:p>
    <w:p w14:paraId="13ED181D" w14:textId="77777777" w:rsidR="002A7DED" w:rsidRDefault="002A7DED" w:rsidP="002A7DED">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09C2C6DD" w14:textId="77777777" w:rsidR="002A7DED" w:rsidRDefault="002A7DED" w:rsidP="002A7DED">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1053B3DA" w14:textId="77777777" w:rsidR="002A7DED" w:rsidRDefault="002A7DED" w:rsidP="002A7DED">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76276212" w14:textId="77777777" w:rsidR="002A7DED" w:rsidRDefault="002A7DED" w:rsidP="002A7DED">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5FEA4F5D" w14:textId="77777777" w:rsidR="002A7DED" w:rsidRDefault="002A7DED" w:rsidP="002A7DED">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3AF38252" w14:textId="77777777" w:rsidR="002A7DED" w:rsidRDefault="002A7DED" w:rsidP="002A7DED">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2ADB4DF8" w14:textId="77777777" w:rsidR="002A7DED" w:rsidRDefault="002A7DED" w:rsidP="002A7DED">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3A4AF631" w14:textId="77777777" w:rsidR="002A7DED" w:rsidRDefault="002A7DED" w:rsidP="002A7DED">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68D37A22" w14:textId="77777777" w:rsidR="002A7DED" w:rsidRDefault="002A7DED" w:rsidP="002A7DED">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14015D5F" w14:textId="77777777" w:rsidR="002A7DED" w:rsidRDefault="002A7DED" w:rsidP="002A7DED">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367B206" w14:textId="77777777" w:rsidR="002A7DED" w:rsidRDefault="002A7DED" w:rsidP="002A7DED">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5ACD98E3" w14:textId="2FB02A36" w:rsidR="00E73DEE" w:rsidRDefault="002A7DED" w:rsidP="002A7DED">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0A28A050" w14:textId="77777777" w:rsidR="00786198" w:rsidRDefault="00786198" w:rsidP="002A7DED">
      <w:pPr>
        <w:rPr>
          <w:rFonts w:ascii="Times New Roman" w:eastAsia="Times New Roman" w:hAnsi="Times New Roman"/>
        </w:rPr>
      </w:pPr>
    </w:p>
    <w:p w14:paraId="786F6B13" w14:textId="77777777" w:rsidR="00786198" w:rsidRDefault="00786198" w:rsidP="002A7DED">
      <w:pPr>
        <w:rPr>
          <w:rFonts w:ascii="Times New Roman" w:eastAsia="Times New Roman" w:hAnsi="Times New Roman"/>
        </w:rPr>
      </w:pPr>
    </w:p>
    <w:p w14:paraId="544D030D" w14:textId="7B95A244" w:rsidR="007D4C24" w:rsidRPr="007D4C24" w:rsidRDefault="007D4C24" w:rsidP="007D4C24">
      <w:pPr>
        <w:pStyle w:val="Heading4"/>
        <w:rPr>
          <w:u w:val="single"/>
        </w:rPr>
      </w:pPr>
      <w:r w:rsidRPr="007D4C24">
        <w:rPr>
          <w:u w:val="single"/>
        </w:rPr>
        <w:t>Uplink Capacity/Throughput Enhancements for IoT-NTN</w:t>
      </w:r>
    </w:p>
    <w:p w14:paraId="47ECE3FE" w14:textId="6F3E7B82" w:rsidR="00A03F5C" w:rsidRPr="00DC4587" w:rsidRDefault="007B5A30" w:rsidP="007B5A30">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997AB37" w14:textId="77777777" w:rsidR="007B5A30" w:rsidRPr="00012A4C" w:rsidRDefault="007B5A30" w:rsidP="007B5A30">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BAF4F04" w14:textId="2CF12F99" w:rsidR="007D4C24" w:rsidRDefault="00FA0A43" w:rsidP="002A7DED">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5B3E0363" w14:textId="77777777" w:rsidR="007D4C24" w:rsidRDefault="007D4C24" w:rsidP="002A7DED">
      <w:pPr>
        <w:rPr>
          <w:rFonts w:ascii="Times New Roman" w:eastAsia="Times New Roman" w:hAnsi="Times New Roman"/>
        </w:rPr>
      </w:pPr>
    </w:p>
    <w:p w14:paraId="73E74845" w14:textId="77777777" w:rsidR="003A480E" w:rsidRDefault="003A480E" w:rsidP="002A7DED">
      <w:pPr>
        <w:rPr>
          <w:rFonts w:ascii="Times New Roman" w:eastAsia="Times New Roman" w:hAnsi="Times New Roman"/>
        </w:rPr>
      </w:pPr>
    </w:p>
    <w:p w14:paraId="1C6BC584" w14:textId="77777777" w:rsidR="00840DE8" w:rsidRDefault="00840DE8" w:rsidP="002A7DED">
      <w:pPr>
        <w:rPr>
          <w:rFonts w:ascii="Times New Roman" w:eastAsia="Times New Roman" w:hAnsi="Times New Roman"/>
        </w:rPr>
      </w:pPr>
    </w:p>
    <w:p w14:paraId="2DD25AC6" w14:textId="7E93AB50" w:rsidR="00840DE8" w:rsidRDefault="00840DE8" w:rsidP="00840DE8">
      <w:pPr>
        <w:rPr>
          <w:b/>
          <w:bCs/>
        </w:rPr>
      </w:pPr>
      <w:r w:rsidRPr="00F97E1B">
        <w:rPr>
          <w:b/>
          <w:bCs/>
        </w:rPr>
        <w:t>Conclusion:</w:t>
      </w:r>
      <w:r>
        <w:rPr>
          <w:b/>
          <w:bCs/>
        </w:rPr>
        <w:t xml:space="preserve"> </w:t>
      </w:r>
    </w:p>
    <w:p w14:paraId="3D96D463" w14:textId="5FC77457" w:rsidR="00F97E1B" w:rsidRDefault="00F97E1B" w:rsidP="00F97E1B">
      <w:r w:rsidRPr="00537B79">
        <w:rPr>
          <w:b/>
          <w:bCs/>
        </w:rPr>
        <w:t>Specification changes are not supported in Rel-19</w:t>
      </w:r>
      <w:r>
        <w:rPr>
          <w:b/>
          <w:bCs/>
        </w:rPr>
        <w:t xml:space="preserve"> </w:t>
      </w:r>
      <w:r w:rsidRPr="00537B79">
        <w:rPr>
          <w:b/>
          <w:bCs/>
        </w:rPr>
        <w:t xml:space="preserve">for handling the case when part of an OCC codeword </w:t>
      </w:r>
      <w:r>
        <w:rPr>
          <w:b/>
          <w:bCs/>
        </w:rPr>
        <w:t xml:space="preserve">overlaps with a </w:t>
      </w:r>
      <w:r w:rsidRPr="00EC44C4">
        <w:rPr>
          <w:rFonts w:ascii="Times New Roman" w:hAnsi="Times New Roman"/>
          <w:b/>
        </w:rPr>
        <w:t xml:space="preserve">timing gap for </w:t>
      </w:r>
      <w:proofErr w:type="spellStart"/>
      <w:r w:rsidRPr="00EC44C4">
        <w:rPr>
          <w:rFonts w:ascii="Times New Roman" w:hAnsi="Times New Roman"/>
          <w:b/>
        </w:rPr>
        <w:t>precompensation</w:t>
      </w:r>
      <w:proofErr w:type="spellEnd"/>
      <w:r w:rsidRPr="00F271D8">
        <w:t>.</w:t>
      </w:r>
    </w:p>
    <w:p w14:paraId="4AD85A4B" w14:textId="77777777" w:rsidR="00B85E69" w:rsidRDefault="00B85E69" w:rsidP="00F97E1B"/>
    <w:p w14:paraId="2935120E" w14:textId="77777777" w:rsidR="00B85E69" w:rsidRDefault="00B85E69" w:rsidP="00F97E1B"/>
    <w:p w14:paraId="59B3BB48" w14:textId="706075FB" w:rsidR="006D1214" w:rsidRDefault="006D1214" w:rsidP="00B85E69">
      <w:pPr>
        <w:rPr>
          <w:b/>
          <w:bCs/>
        </w:rPr>
      </w:pPr>
      <w:r w:rsidRPr="00984B7C">
        <w:rPr>
          <w:b/>
          <w:bCs/>
          <w:highlight w:val="green"/>
        </w:rPr>
        <w:t>Agreement:</w:t>
      </w:r>
    </w:p>
    <w:p w14:paraId="679F361F" w14:textId="246BE16C" w:rsidR="00BD397F" w:rsidRDefault="00BD397F" w:rsidP="00B85E69">
      <w:pPr>
        <w:rPr>
          <w:b/>
          <w:bCs/>
        </w:rPr>
      </w:pPr>
      <w:r>
        <w:rPr>
          <w:b/>
          <w:bCs/>
        </w:rPr>
        <w:t xml:space="preserve">The following TP for </w:t>
      </w:r>
      <w:r w:rsidR="001D321B">
        <w:rPr>
          <w:b/>
          <w:bCs/>
        </w:rPr>
        <w:t xml:space="preserve">clause 10.1.3.6 </w:t>
      </w:r>
      <w:r w:rsidR="001F4A56">
        <w:rPr>
          <w:b/>
          <w:bCs/>
        </w:rPr>
        <w:t>in TS36.211</w:t>
      </w:r>
      <w:r w:rsidR="0027420F">
        <w:rPr>
          <w:b/>
          <w:bCs/>
        </w:rPr>
        <w:t xml:space="preserve"> for Rel-19 is endorsed.</w:t>
      </w:r>
    </w:p>
    <w:p w14:paraId="1AC7F5F5" w14:textId="565F3813" w:rsidR="0027420F" w:rsidRDefault="0027420F" w:rsidP="00B85E69">
      <w:pPr>
        <w:rPr>
          <w:b/>
          <w:bCs/>
        </w:rPr>
      </w:pPr>
      <w:r>
        <w:rPr>
          <w:b/>
          <w:bCs/>
        </w:rPr>
        <w:t xml:space="preserve">The corresponding final CR </w:t>
      </w:r>
      <w:r w:rsidR="0049674D">
        <w:rPr>
          <w:b/>
          <w:bCs/>
        </w:rPr>
        <w:t xml:space="preserve">for </w:t>
      </w:r>
      <w:r w:rsidR="006D1214">
        <w:rPr>
          <w:b/>
          <w:bCs/>
        </w:rPr>
        <w:t xml:space="preserve">Rel-19 for TS36.211 in </w:t>
      </w:r>
      <w:r w:rsidR="006D1214" w:rsidRPr="006D1214">
        <w:rPr>
          <w:b/>
          <w:bCs/>
          <w:highlight w:val="yellow"/>
        </w:rPr>
        <w:t>R1-26xxxxx</w:t>
      </w:r>
      <w:r w:rsidR="006D1214">
        <w:rPr>
          <w:b/>
          <w:bCs/>
        </w:rPr>
        <w:t xml:space="preserve"> is endorsed.</w:t>
      </w:r>
    </w:p>
    <w:p w14:paraId="6186CF17" w14:textId="77777777" w:rsidR="00B85E69" w:rsidRDefault="00B85E69" w:rsidP="00B85E69">
      <w:pPr>
        <w:rPr>
          <w:b/>
          <w:bCs/>
        </w:rPr>
      </w:pP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B85E69" w14:paraId="132B1AA8" w14:textId="77777777" w:rsidTr="009B579C">
        <w:tc>
          <w:tcPr>
            <w:tcW w:w="9611" w:type="dxa"/>
            <w:gridSpan w:val="2"/>
          </w:tcPr>
          <w:p w14:paraId="6A09CF39" w14:textId="77777777" w:rsidR="00B85E69" w:rsidRDefault="00B85E69" w:rsidP="009B579C">
            <w:pPr>
              <w:rPr>
                <w:rFonts w:ascii="Times New Roman" w:eastAsia="DengXian" w:hAnsi="Times New Roman"/>
                <w:szCs w:val="20"/>
                <w:lang w:val="en-US"/>
              </w:rPr>
            </w:pPr>
          </w:p>
          <w:p w14:paraId="155FB18D" w14:textId="77777777" w:rsidR="00B85E69" w:rsidRDefault="00B85E69" w:rsidP="009B579C">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B85E69" w14:paraId="5CDC491C" w14:textId="77777777" w:rsidTr="009B579C">
        <w:tc>
          <w:tcPr>
            <w:tcW w:w="2972" w:type="dxa"/>
          </w:tcPr>
          <w:p w14:paraId="77AA6DDA" w14:textId="77777777" w:rsidR="00B85E69" w:rsidRDefault="00B85E69" w:rsidP="009B579C">
            <w:pPr>
              <w:rPr>
                <w:rFonts w:ascii="Times New Roman" w:eastAsia="DengXian" w:hAnsi="Times New Roman"/>
                <w:b/>
                <w:bCs/>
                <w:szCs w:val="20"/>
                <w:highlight w:val="yellow"/>
                <w:lang w:val="en-US"/>
              </w:rPr>
            </w:pPr>
            <w:r>
              <w:rPr>
                <w:b/>
                <w:i/>
              </w:rPr>
              <w:t>Spec</w:t>
            </w:r>
          </w:p>
        </w:tc>
        <w:tc>
          <w:tcPr>
            <w:tcW w:w="6639" w:type="dxa"/>
            <w:shd w:val="clear" w:color="auto" w:fill="FFFF99"/>
          </w:tcPr>
          <w:p w14:paraId="604547B1"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B85E69" w14:paraId="0E17846A" w14:textId="77777777" w:rsidTr="009B579C">
        <w:tc>
          <w:tcPr>
            <w:tcW w:w="2972" w:type="dxa"/>
          </w:tcPr>
          <w:p w14:paraId="09EDA206" w14:textId="77777777" w:rsidR="00B85E69" w:rsidRDefault="00B85E69" w:rsidP="009B579C">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7C6D7467" w14:textId="77777777" w:rsidR="00B85E69" w:rsidRDefault="00B85E69" w:rsidP="009B579C">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B85E69" w14:paraId="0A80BC8C" w14:textId="77777777" w:rsidTr="009B579C">
        <w:tc>
          <w:tcPr>
            <w:tcW w:w="2972" w:type="dxa"/>
          </w:tcPr>
          <w:p w14:paraId="373F86B0" w14:textId="77777777" w:rsidR="00B85E69" w:rsidRDefault="00B85E69" w:rsidP="009B579C">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1B1EDFE9" w14:textId="77777777" w:rsidR="00B85E69" w:rsidRDefault="00B85E69" w:rsidP="009B579C">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B85E69" w14:paraId="0038436C" w14:textId="77777777" w:rsidTr="009B579C">
        <w:tc>
          <w:tcPr>
            <w:tcW w:w="2972" w:type="dxa"/>
          </w:tcPr>
          <w:p w14:paraId="07CE049B" w14:textId="77777777" w:rsidR="00B85E69" w:rsidRDefault="00B85E69" w:rsidP="009B579C">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05935533" w14:textId="77777777" w:rsidR="00B85E69" w:rsidRDefault="00B85E69" w:rsidP="009B579C">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B85E69" w14:paraId="1611BB2F" w14:textId="77777777" w:rsidTr="009B579C">
        <w:tc>
          <w:tcPr>
            <w:tcW w:w="2972" w:type="dxa"/>
          </w:tcPr>
          <w:p w14:paraId="097F3B10" w14:textId="77777777" w:rsidR="00B85E69" w:rsidRDefault="00B85E69" w:rsidP="009B579C">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71098A76"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B85E69" w14:paraId="284375B6" w14:textId="77777777" w:rsidTr="009B579C">
        <w:tc>
          <w:tcPr>
            <w:tcW w:w="9611" w:type="dxa"/>
            <w:gridSpan w:val="2"/>
          </w:tcPr>
          <w:p w14:paraId="4146BB0A" w14:textId="77777777" w:rsidR="00B85E69" w:rsidRDefault="00B85E69" w:rsidP="009B579C">
            <w:pPr>
              <w:rPr>
                <w:szCs w:val="21"/>
                <w:lang w:val="en-US"/>
              </w:rPr>
            </w:pPr>
            <w:r>
              <w:rPr>
                <w:color w:val="FF0000"/>
                <w:szCs w:val="21"/>
                <w:lang w:val="en-US"/>
              </w:rPr>
              <w:t>============================ Unchanged Text Omitted ===================================</w:t>
            </w:r>
          </w:p>
          <w:p w14:paraId="5182349D" w14:textId="77777777" w:rsidR="00B85E69" w:rsidRDefault="00B85E69" w:rsidP="009B579C">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proofErr w:type="spellStart"/>
            <w:r>
              <w:rPr>
                <w:rFonts w:ascii="Times New Roman" w:eastAsia="DengXian" w:hAnsi="Times New Roman"/>
                <w:i/>
                <w:szCs w:val="21"/>
                <w:lang w:val="en-US"/>
              </w:rPr>
              <w:t>resourceReservationConfigUL</w:t>
            </w:r>
            <w:proofErr w:type="spellEnd"/>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0B295DE7"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0ED7D0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14.65pt" o:ole="">
                  <v:imagedata r:id="rId9" o:title=""/>
                </v:shape>
                <o:OLEObject Type="Embed" ProgID="Equation.3" ShapeID="_x0000_i1025" DrawAspect="Content" ObjectID="_1832410410" r:id="rId10"/>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086DCAC1">
                <v:shape id="_x0000_i1026" type="#_x0000_t75" style="width:63.4pt;height:14.65pt" o:ole="">
                  <v:imagedata r:id="rId11" o:title=""/>
                </v:shape>
                <o:OLEObject Type="Embed" ProgID="Equation.3" ShapeID="_x0000_i1026" DrawAspect="Content" ObjectID="_1832410411" r:id="rId12"/>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4D042BDA"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77080748">
                <v:shape id="_x0000_i1027" type="#_x0000_t75" style="width:57.4pt;height:14.65pt" o:ole="">
                  <v:imagedata r:id="rId9" o:title=""/>
                </v:shape>
                <o:OLEObject Type="Embed" ProgID="Equation.3" ShapeID="_x0000_i1027" DrawAspect="Content" ObjectID="_1832410412" r:id="rId13"/>
              </w:object>
            </w:r>
            <w:r>
              <w:rPr>
                <w:rFonts w:ascii="Times New Roman" w:eastAsia="Times New Roman" w:hAnsi="Times New Roman"/>
                <w:szCs w:val="21"/>
                <w:lang w:val="en-US"/>
              </w:rPr>
              <w:t>, the NPUSCH transmission is postponed until the next NB-IoT uplink subframe that is not fully reserved.</w:t>
            </w:r>
          </w:p>
          <w:p w14:paraId="3413283B"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0A0C45B4">
                <v:shape id="_x0000_i1028" type="#_x0000_t75" style="width:63.4pt;height:14.65pt" o:ole="">
                  <v:imagedata r:id="rId11" o:title=""/>
                </v:shape>
                <o:OLEObject Type="Embed" ProgID="Equation.3" ShapeID="_x0000_i1028" DrawAspect="Content" ObjectID="_1832410413" r:id="rId14"/>
              </w:object>
            </w:r>
            <w:r>
              <w:rPr>
                <w:rFonts w:ascii="Times New Roman" w:eastAsia="Times New Roman" w:hAnsi="Times New Roman"/>
                <w:szCs w:val="21"/>
                <w:lang w:val="en-US"/>
              </w:rPr>
              <w:t>,</w:t>
            </w:r>
            <w:ins w:id="40"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proofErr w:type="spellStart"/>
              <w:r>
                <w:rPr>
                  <w:rFonts w:ascii="Times New Roman" w:hAnsi="Times New Roman"/>
                  <w:i/>
                  <w:iCs/>
                  <w:szCs w:val="21"/>
                  <w:lang w:val="en-US" w:eastAsia="zh-CN"/>
                </w:rPr>
                <w:t>npusch</w:t>
              </w:r>
              <w:proofErr w:type="spellEnd"/>
              <w:r>
                <w:rPr>
                  <w:rFonts w:ascii="Times New Roman" w:hAnsi="Times New Roman"/>
                  <w:i/>
                  <w:iCs/>
                  <w:szCs w:val="21"/>
                  <w:lang w:val="en-US" w:eastAsia="zh-CN"/>
                </w:rPr>
                <w:t>-OCC-Enabled</w:t>
              </w:r>
              <w:r>
                <w:rPr>
                  <w:rFonts w:ascii="Times New Roman" w:eastAsia="SimSun" w:hAnsi="Times New Roman"/>
                  <w:szCs w:val="21"/>
                  <w:lang w:val="en-US" w:eastAsia="zh-CN"/>
                </w:rPr>
                <w:t xml:space="preserve">, </w:t>
              </w:r>
            </w:ins>
            <m:oMath>
              <m:sSub>
                <m:sSubPr>
                  <m:ctrlPr>
                    <w:ins w:id="41" w:author="Beale, Martin" w:date="2026-02-06T13:03:00Z">
                      <w:rPr>
                        <w:rFonts w:ascii="Cambria Math" w:hAnsi="Cambria Math"/>
                        <w:i/>
                        <w:szCs w:val="21"/>
                        <w:lang w:val="en-US"/>
                      </w:rPr>
                    </w:ins>
                  </m:ctrlPr>
                </m:sSubPr>
                <m:e>
                  <m:r>
                    <w:ins w:id="42" w:author="Beale, Martin" w:date="2026-02-06T13:03:00Z">
                      <w:rPr>
                        <w:rFonts w:ascii="Cambria Math" w:hAnsi="Times New Roman"/>
                        <w:szCs w:val="21"/>
                        <w:lang w:val="en-US"/>
                      </w:rPr>
                      <m:t>N</m:t>
                    </w:ins>
                  </m:r>
                </m:e>
                <m:sub>
                  <m:r>
                    <w:ins w:id="43" w:author="Beale, Martin" w:date="2026-02-06T13:03:00Z">
                      <m:rPr>
                        <m:sty m:val="p"/>
                      </m:rPr>
                      <w:rPr>
                        <w:rFonts w:ascii="Cambria Math" w:hAnsi="Times New Roman"/>
                        <w:szCs w:val="21"/>
                        <w:lang w:val="en-US"/>
                      </w:rPr>
                      <m:t>Rep</m:t>
                    </w:ins>
                  </m:r>
                  <m:ctrlPr>
                    <w:ins w:id="44" w:author="Beale, Martin" w:date="2026-02-06T13:03:00Z">
                      <w:rPr>
                        <w:rFonts w:ascii="Cambria Math" w:hAnsi="Cambria Math"/>
                        <w:szCs w:val="21"/>
                        <w:lang w:val="en-US"/>
                      </w:rPr>
                    </w:ins>
                  </m:ctrlPr>
                </m:sub>
              </m:sSub>
              <m:r>
                <w:ins w:id="45" w:author="Beale, Martin" w:date="2026-02-06T13:03:00Z">
                  <w:rPr>
                    <w:rFonts w:ascii="Cambria Math" w:hAnsi="Times New Roman"/>
                    <w:szCs w:val="21"/>
                    <w:lang w:val="en-US"/>
                  </w:rPr>
                  <m:t>&gt;1</m:t>
                </w:ins>
              </m:r>
            </m:oMath>
            <w:ins w:id="46"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47" w:author="Beale, Martin" w:date="2026-02-06T13:03:00Z">
                  <m:rPr>
                    <m:sty m:val="p"/>
                  </m:rPr>
                  <w:rPr>
                    <w:rFonts w:ascii="Cambria Math" w:hAnsi="Cambria Math"/>
                    <w:szCs w:val="21"/>
                    <w:lang w:val="en-US"/>
                  </w:rPr>
                  <m:t>(5</m:t>
                </w:ins>
              </m:r>
              <m:sSub>
                <m:sSubPr>
                  <m:ctrlPr>
                    <w:ins w:id="48" w:author="Beale, Martin" w:date="2026-02-06T13:03:00Z">
                      <w:rPr>
                        <w:rFonts w:ascii="Cambria Math" w:eastAsia="DengXian" w:hAnsi="Cambria Math"/>
                        <w:szCs w:val="21"/>
                      </w:rPr>
                    </w:ins>
                  </m:ctrlPr>
                </m:sSubPr>
                <m:e>
                  <m:r>
                    <w:ins w:id="49" w:author="Beale, Martin" w:date="2026-02-06T13:03:00Z">
                      <m:rPr>
                        <m:sty m:val="p"/>
                      </m:rPr>
                      <w:rPr>
                        <w:rFonts w:ascii="Cambria Math" w:hAnsi="Cambria Math"/>
                        <w:szCs w:val="21"/>
                        <w:lang w:val="en-US"/>
                      </w:rPr>
                      <m:t>n</m:t>
                    </w:ins>
                  </m:r>
                </m:e>
                <m:sub>
                  <m:r>
                    <w:ins w:id="50" w:author="Beale, Martin" w:date="2026-02-06T13:03:00Z">
                      <m:rPr>
                        <m:sty m:val="p"/>
                      </m:rPr>
                      <w:rPr>
                        <w:rFonts w:ascii="Cambria Math" w:hAnsi="Cambria Math"/>
                        <w:szCs w:val="21"/>
                        <w:lang w:val="en-US"/>
                      </w:rPr>
                      <m:t>f</m:t>
                    </w:ins>
                  </m:r>
                </m:sub>
              </m:sSub>
              <m:r>
                <w:ins w:id="51" w:author="Beale, Martin" w:date="2026-02-06T13:03:00Z">
                  <m:rPr>
                    <m:sty m:val="p"/>
                  </m:rPr>
                  <w:rPr>
                    <w:rFonts w:ascii="Cambria Math" w:hAnsi="Cambria Math"/>
                    <w:szCs w:val="21"/>
                    <w:lang w:val="en-US"/>
                  </w:rPr>
                  <m:t>+</m:t>
                </w:ins>
              </m:r>
              <m:sSub>
                <m:sSubPr>
                  <m:ctrlPr>
                    <w:ins w:id="52" w:author="Beale, Martin" w:date="2026-02-06T13:03:00Z">
                      <w:rPr>
                        <w:rFonts w:ascii="Cambria Math" w:eastAsia="DengXian" w:hAnsi="Cambria Math"/>
                        <w:szCs w:val="21"/>
                      </w:rPr>
                    </w:ins>
                  </m:ctrlPr>
                </m:sSubPr>
                <m:e>
                  <m:r>
                    <w:ins w:id="53" w:author="Beale, Martin" w:date="2026-02-06T13:03:00Z">
                      <m:rPr>
                        <m:sty m:val="p"/>
                      </m:rPr>
                      <w:rPr>
                        <w:rFonts w:ascii="Cambria Math" w:hAnsi="Cambria Math"/>
                        <w:szCs w:val="21"/>
                        <w:lang w:val="en-US"/>
                      </w:rPr>
                      <m:t>n</m:t>
                    </w:ins>
                  </m:r>
                </m:e>
                <m:sub>
                  <m:r>
                    <w:ins w:id="54" w:author="Beale, Martin" w:date="2026-02-06T13:03:00Z">
                      <m:rPr>
                        <m:sty m:val="p"/>
                      </m:rPr>
                      <w:rPr>
                        <w:rFonts w:ascii="Cambria Math" w:hAnsi="Cambria Math"/>
                        <w:szCs w:val="21"/>
                        <w:lang w:val="en-US"/>
                      </w:rPr>
                      <m:t>s</m:t>
                    </w:ins>
                  </m:r>
                </m:sub>
              </m:sSub>
              <m:r>
                <w:ins w:id="55" w:author="Beale, Martin" w:date="2026-02-06T13:03:00Z">
                  <m:rPr>
                    <m:sty m:val="p"/>
                  </m:rPr>
                  <w:rPr>
                    <w:rFonts w:ascii="Cambria Math" w:hAnsi="Cambria Math"/>
                    <w:szCs w:val="21"/>
                    <w:lang w:val="en-US"/>
                  </w:rPr>
                  <m:t>) mod 4=0</m:t>
                </w:ins>
              </m:r>
            </m:oMath>
            <w:ins w:id="56"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57" w:author="Beale, Martin" w:date="2026-02-06T13:03:00Z">
                  <m:rPr>
                    <m:sty m:val="p"/>
                  </m:rPr>
                  <w:rPr>
                    <w:rFonts w:ascii="Cambria Math" w:hAnsi="Cambria Math"/>
                    <w:szCs w:val="21"/>
                    <w:lang w:val="en-US"/>
                  </w:rPr>
                  <m:t>(5</m:t>
                </w:ins>
              </m:r>
              <m:sSub>
                <m:sSubPr>
                  <m:ctrlPr>
                    <w:ins w:id="58" w:author="Beale, Martin" w:date="2026-02-06T13:03:00Z">
                      <w:rPr>
                        <w:rFonts w:ascii="Cambria Math" w:eastAsia="DengXian" w:hAnsi="Cambria Math"/>
                        <w:szCs w:val="21"/>
                      </w:rPr>
                    </w:ins>
                  </m:ctrlPr>
                </m:sSubPr>
                <m:e>
                  <m:r>
                    <w:ins w:id="59" w:author="Beale, Martin" w:date="2026-02-06T13:03:00Z">
                      <m:rPr>
                        <m:sty m:val="p"/>
                      </m:rPr>
                      <w:rPr>
                        <w:rFonts w:ascii="Cambria Math" w:hAnsi="Cambria Math"/>
                        <w:szCs w:val="21"/>
                        <w:lang w:val="en-US"/>
                      </w:rPr>
                      <m:t>n</m:t>
                    </w:ins>
                  </m:r>
                </m:e>
                <m:sub>
                  <m:r>
                    <w:ins w:id="60" w:author="Beale, Martin" w:date="2026-02-06T13:03:00Z">
                      <m:rPr>
                        <m:sty m:val="p"/>
                      </m:rPr>
                      <w:rPr>
                        <w:rFonts w:ascii="Cambria Math" w:hAnsi="Cambria Math"/>
                        <w:szCs w:val="21"/>
                        <w:lang w:val="en-US"/>
                      </w:rPr>
                      <m:t>f</m:t>
                    </w:ins>
                  </m:r>
                </m:sub>
              </m:sSub>
              <m:r>
                <w:ins w:id="61" w:author="Beale, Martin" w:date="2026-02-06T13:03:00Z">
                  <m:rPr>
                    <m:sty m:val="p"/>
                  </m:rPr>
                  <w:rPr>
                    <w:rFonts w:ascii="Cambria Math" w:hAnsi="Cambria Math"/>
                    <w:szCs w:val="21"/>
                    <w:lang w:val="en-US"/>
                  </w:rPr>
                  <m:t>+</m:t>
                </w:ins>
              </m:r>
              <m:sSub>
                <m:sSubPr>
                  <m:ctrlPr>
                    <w:ins w:id="62" w:author="Beale, Martin" w:date="2026-02-06T13:03:00Z">
                      <w:rPr>
                        <w:rFonts w:ascii="Cambria Math" w:eastAsia="DengXian" w:hAnsi="Cambria Math"/>
                        <w:szCs w:val="21"/>
                      </w:rPr>
                    </w:ins>
                  </m:ctrlPr>
                </m:sSubPr>
                <m:e>
                  <m:r>
                    <w:ins w:id="63" w:author="Beale, Martin" w:date="2026-02-06T13:03:00Z">
                      <m:rPr>
                        <m:sty m:val="p"/>
                      </m:rPr>
                      <w:rPr>
                        <w:rFonts w:ascii="Cambria Math" w:hAnsi="Cambria Math"/>
                        <w:szCs w:val="21"/>
                        <w:lang w:val="en-US"/>
                      </w:rPr>
                      <m:t>n</m:t>
                    </w:ins>
                  </m:r>
                </m:e>
                <m:sub>
                  <m:r>
                    <w:ins w:id="64" w:author="Beale, Martin" w:date="2026-02-06T13:03:00Z">
                      <m:rPr>
                        <m:sty m:val="p"/>
                      </m:rPr>
                      <w:rPr>
                        <w:rFonts w:ascii="Cambria Math" w:hAnsi="Cambria Math"/>
                        <w:szCs w:val="21"/>
                        <w:lang w:val="en-US"/>
                      </w:rPr>
                      <m:t>s</m:t>
                    </w:ins>
                  </m:r>
                </m:sub>
              </m:sSub>
              <m:r>
                <w:ins w:id="65" w:author="Beale, Martin" w:date="2026-02-06T13:03:00Z">
                  <m:rPr>
                    <m:sty m:val="p"/>
                  </m:rPr>
                  <w:rPr>
                    <w:rFonts w:ascii="Cambria Math" w:hAnsi="Cambria Math"/>
                    <w:szCs w:val="21"/>
                    <w:lang w:val="en-US"/>
                  </w:rPr>
                  <m:t>) mod 4=0</m:t>
                </w:ins>
              </m:r>
            </m:oMath>
            <w:ins w:id="66"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5DFB37B3"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13DAB747">
                <v:shape id="_x0000_i1029" type="#_x0000_t75" style="width:57.4pt;height:14.65pt" o:ole="">
                  <v:imagedata r:id="rId9" o:title=""/>
                </v:shape>
                <o:OLEObject Type="Embed" ProgID="Equation.3" ShapeID="_x0000_i1029" DrawAspect="Content" ObjectID="_1832410414" r:id="rId15"/>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48B5CAB3">
                <v:shape id="_x0000_i1030" type="#_x0000_t75" style="width:63.4pt;height:14.65pt" o:ole="">
                  <v:imagedata r:id="rId11" o:title=""/>
                </v:shape>
                <o:OLEObject Type="Embed" ProgID="Equation.3" ShapeID="_x0000_i1030" DrawAspect="Content" ObjectID="_1832410415" r:id="rId16"/>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0994A6D2" w14:textId="77777777" w:rsidR="00B85E69" w:rsidRDefault="00B85E69" w:rsidP="009B579C">
            <w:pPr>
              <w:rPr>
                <w:szCs w:val="21"/>
              </w:rPr>
            </w:pPr>
            <w:r>
              <w:rPr>
                <w:color w:val="FF0000"/>
                <w:szCs w:val="21"/>
                <w:lang w:val="en-US"/>
              </w:rPr>
              <w:t>============================ Unchanged Text Omitted ===================================</w:t>
            </w:r>
          </w:p>
          <w:p w14:paraId="26D08322" w14:textId="77777777" w:rsidR="00B85E69" w:rsidRDefault="00B85E69" w:rsidP="009B579C">
            <w:pPr>
              <w:rPr>
                <w:rFonts w:ascii="Times New Roman" w:eastAsia="DengXian" w:hAnsi="Times New Roman"/>
                <w:b/>
                <w:bCs/>
                <w:szCs w:val="20"/>
                <w:highlight w:val="yellow"/>
                <w:lang w:val="en-US"/>
              </w:rPr>
            </w:pPr>
          </w:p>
        </w:tc>
      </w:tr>
    </w:tbl>
    <w:p w14:paraId="3F079019" w14:textId="77777777" w:rsidR="00B85E69" w:rsidRDefault="00B85E69" w:rsidP="00B85E69"/>
    <w:p w14:paraId="1D2F10E7" w14:textId="77777777" w:rsidR="00B85E69" w:rsidRDefault="00B85E69" w:rsidP="00F97E1B"/>
    <w:p w14:paraId="1D4C0C61" w14:textId="77777777" w:rsidR="00B85E69" w:rsidRDefault="00B85E69" w:rsidP="00F97E1B"/>
    <w:p w14:paraId="3D8BE7D6" w14:textId="77777777" w:rsidR="00180844" w:rsidRDefault="00180844" w:rsidP="00180844">
      <w:pPr>
        <w:rPr>
          <w:b/>
          <w:bCs/>
        </w:rPr>
      </w:pPr>
      <w:r w:rsidRPr="00C75D3C">
        <w:rPr>
          <w:b/>
          <w:bCs/>
          <w:highlight w:val="green"/>
        </w:rPr>
        <w:t>Agreement:</w:t>
      </w:r>
    </w:p>
    <w:p w14:paraId="3B49DF0C" w14:textId="6BBDEE0B" w:rsidR="00180844" w:rsidRPr="006779F7" w:rsidRDefault="00180844" w:rsidP="00180844">
      <w:r w:rsidRPr="006779F7">
        <w:t>The following TP for clause 1</w:t>
      </w:r>
      <w:r w:rsidR="00C75D3C" w:rsidRPr="006779F7">
        <w:t>6</w:t>
      </w:r>
      <w:r w:rsidRPr="006779F7">
        <w:t>.</w:t>
      </w:r>
      <w:r w:rsidR="00C75D3C" w:rsidRPr="006779F7">
        <w:t>5.</w:t>
      </w:r>
      <w:r w:rsidRPr="006779F7">
        <w:t>1.</w:t>
      </w:r>
      <w:r w:rsidR="00C75D3C" w:rsidRPr="006779F7">
        <w:t>2</w:t>
      </w:r>
      <w:r w:rsidRPr="006779F7">
        <w:t xml:space="preserve"> in TS36.21</w:t>
      </w:r>
      <w:r w:rsidR="00C75D3C" w:rsidRPr="006779F7">
        <w:t>3</w:t>
      </w:r>
      <w:r w:rsidRPr="006779F7">
        <w:t xml:space="preserve"> for Rel-19 is endorsed.</w:t>
      </w:r>
    </w:p>
    <w:p w14:paraId="1BFEB530" w14:textId="7E50E8BD" w:rsidR="00180844" w:rsidRPr="006779F7" w:rsidRDefault="00180844" w:rsidP="00180844">
      <w:r w:rsidRPr="006779F7">
        <w:t>The corresponding final CR for Rel-19 for TS36.21</w:t>
      </w:r>
      <w:r w:rsidR="00C75D3C" w:rsidRPr="006779F7">
        <w:t>3</w:t>
      </w:r>
      <w:r w:rsidRPr="006779F7">
        <w:t xml:space="preserve"> in </w:t>
      </w:r>
      <w:r w:rsidRPr="006779F7">
        <w:rPr>
          <w:highlight w:val="yellow"/>
        </w:rPr>
        <w:t>R1-26xxxxx</w:t>
      </w:r>
      <w:r w:rsidRPr="006779F7">
        <w:t xml:space="preserve"> is endorsed.</w:t>
      </w:r>
    </w:p>
    <w:p w14:paraId="74E5A7A6" w14:textId="77777777" w:rsidR="00180844" w:rsidRPr="00180844" w:rsidRDefault="00180844" w:rsidP="00180844"/>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180844" w14:paraId="1E65A709" w14:textId="77777777" w:rsidTr="009B579C">
        <w:tc>
          <w:tcPr>
            <w:tcW w:w="2695" w:type="dxa"/>
            <w:tcBorders>
              <w:top w:val="single" w:sz="4" w:space="0" w:color="auto"/>
              <w:left w:val="single" w:sz="4" w:space="0" w:color="auto"/>
              <w:bottom w:val="single" w:sz="4" w:space="0" w:color="auto"/>
              <w:right w:val="nil"/>
            </w:tcBorders>
            <w:shd w:val="clear" w:color="auto" w:fill="FFFFFF" w:themeFill="background1"/>
          </w:tcPr>
          <w:p w14:paraId="295D74A8" w14:textId="00FD8955" w:rsidR="00180844" w:rsidRDefault="00180844" w:rsidP="009B579C">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0151137F" w14:textId="77777777" w:rsidR="00180844" w:rsidRDefault="00180844" w:rsidP="009B579C">
            <w:pPr>
              <w:rPr>
                <w:lang w:val="en-US"/>
              </w:rPr>
            </w:pPr>
          </w:p>
        </w:tc>
      </w:tr>
      <w:tr w:rsidR="00180844" w14:paraId="7CEAC8BD" w14:textId="77777777" w:rsidTr="009B579C">
        <w:tc>
          <w:tcPr>
            <w:tcW w:w="2695" w:type="dxa"/>
            <w:tcBorders>
              <w:top w:val="single" w:sz="4" w:space="0" w:color="auto"/>
              <w:left w:val="single" w:sz="4" w:space="0" w:color="auto"/>
              <w:bottom w:val="nil"/>
              <w:right w:val="nil"/>
            </w:tcBorders>
          </w:tcPr>
          <w:p w14:paraId="3CC5CB14" w14:textId="77777777" w:rsidR="00180844" w:rsidRDefault="00180844" w:rsidP="009B579C">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0B0C9633" w14:textId="77777777" w:rsidR="00180844" w:rsidRDefault="00180844" w:rsidP="009B579C">
            <w:pPr>
              <w:rPr>
                <w:lang w:val="en-US"/>
              </w:rPr>
            </w:pPr>
            <w:r>
              <w:rPr>
                <w:lang w:val="en-US"/>
              </w:rPr>
              <w:t>TS 36.213</w:t>
            </w:r>
          </w:p>
        </w:tc>
      </w:tr>
      <w:tr w:rsidR="00180844" w14:paraId="65069D99" w14:textId="77777777" w:rsidTr="009B579C">
        <w:tc>
          <w:tcPr>
            <w:tcW w:w="2695" w:type="dxa"/>
            <w:tcBorders>
              <w:top w:val="single" w:sz="4" w:space="0" w:color="auto"/>
              <w:left w:val="single" w:sz="4" w:space="0" w:color="auto"/>
              <w:bottom w:val="nil"/>
              <w:right w:val="nil"/>
            </w:tcBorders>
          </w:tcPr>
          <w:p w14:paraId="5623ECED" w14:textId="77777777" w:rsidR="00180844" w:rsidRDefault="00180844" w:rsidP="009B579C">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3B451A16" w14:textId="77777777" w:rsidR="00180844" w:rsidRDefault="00180844" w:rsidP="009B579C">
            <w:pPr>
              <w:rPr>
                <w:lang w:val="en-US"/>
              </w:rPr>
            </w:pPr>
            <w:r>
              <w:rPr>
                <w:lang w:val="en-US"/>
              </w:rPr>
              <w:t>Incorporating the TBSs supported for CB-Msg3-EDT transmissions in NB-IoT NTN.</w:t>
            </w:r>
          </w:p>
        </w:tc>
      </w:tr>
      <w:tr w:rsidR="00180844" w14:paraId="146FBA60" w14:textId="77777777" w:rsidTr="009B579C">
        <w:tc>
          <w:tcPr>
            <w:tcW w:w="2695" w:type="dxa"/>
            <w:tcBorders>
              <w:top w:val="nil"/>
              <w:left w:val="single" w:sz="4" w:space="0" w:color="auto"/>
              <w:bottom w:val="nil"/>
              <w:right w:val="nil"/>
            </w:tcBorders>
          </w:tcPr>
          <w:p w14:paraId="49D8EE18" w14:textId="77777777" w:rsidR="00180844" w:rsidRDefault="00180844" w:rsidP="009B579C">
            <w:pPr>
              <w:rPr>
                <w:b/>
                <w:i/>
                <w:lang w:val="en-US"/>
              </w:rPr>
            </w:pPr>
          </w:p>
        </w:tc>
        <w:tc>
          <w:tcPr>
            <w:tcW w:w="6950" w:type="dxa"/>
            <w:tcBorders>
              <w:top w:val="nil"/>
              <w:left w:val="nil"/>
              <w:bottom w:val="nil"/>
              <w:right w:val="single" w:sz="4" w:space="0" w:color="auto"/>
            </w:tcBorders>
          </w:tcPr>
          <w:p w14:paraId="2232DDB2" w14:textId="77777777" w:rsidR="00180844" w:rsidRDefault="00180844" w:rsidP="009B579C">
            <w:pPr>
              <w:rPr>
                <w:lang w:val="en-US"/>
              </w:rPr>
            </w:pPr>
          </w:p>
        </w:tc>
      </w:tr>
      <w:tr w:rsidR="00180844" w14:paraId="07BBB7F1" w14:textId="77777777" w:rsidTr="009B579C">
        <w:tc>
          <w:tcPr>
            <w:tcW w:w="2695" w:type="dxa"/>
            <w:tcBorders>
              <w:top w:val="nil"/>
              <w:left w:val="single" w:sz="4" w:space="0" w:color="auto"/>
              <w:bottom w:val="nil"/>
              <w:right w:val="nil"/>
            </w:tcBorders>
          </w:tcPr>
          <w:p w14:paraId="1D4DBE02" w14:textId="77777777" w:rsidR="00180844" w:rsidRDefault="00180844" w:rsidP="009B579C">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4A7F10FE" w14:textId="77777777" w:rsidR="00180844" w:rsidRDefault="00180844" w:rsidP="009B579C">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180844" w14:paraId="0880704A" w14:textId="77777777" w:rsidTr="009B579C">
        <w:tc>
          <w:tcPr>
            <w:tcW w:w="2695" w:type="dxa"/>
            <w:tcBorders>
              <w:top w:val="nil"/>
              <w:left w:val="single" w:sz="4" w:space="0" w:color="auto"/>
              <w:bottom w:val="nil"/>
              <w:right w:val="nil"/>
            </w:tcBorders>
          </w:tcPr>
          <w:p w14:paraId="478C5FF5" w14:textId="77777777" w:rsidR="00180844" w:rsidRDefault="00180844" w:rsidP="009B579C">
            <w:pPr>
              <w:rPr>
                <w:b/>
                <w:i/>
                <w:lang w:val="en-US"/>
              </w:rPr>
            </w:pPr>
          </w:p>
        </w:tc>
        <w:tc>
          <w:tcPr>
            <w:tcW w:w="6950" w:type="dxa"/>
            <w:tcBorders>
              <w:top w:val="nil"/>
              <w:left w:val="nil"/>
              <w:bottom w:val="nil"/>
              <w:right w:val="single" w:sz="4" w:space="0" w:color="auto"/>
            </w:tcBorders>
          </w:tcPr>
          <w:p w14:paraId="6F4A17D0" w14:textId="77777777" w:rsidR="00180844" w:rsidRDefault="00180844" w:rsidP="009B579C">
            <w:pPr>
              <w:rPr>
                <w:lang w:val="en-US"/>
              </w:rPr>
            </w:pPr>
          </w:p>
        </w:tc>
      </w:tr>
      <w:tr w:rsidR="00180844" w14:paraId="3E5D6A7D" w14:textId="77777777" w:rsidTr="009B579C">
        <w:tc>
          <w:tcPr>
            <w:tcW w:w="2695" w:type="dxa"/>
            <w:tcBorders>
              <w:top w:val="nil"/>
              <w:left w:val="single" w:sz="4" w:space="0" w:color="auto"/>
              <w:bottom w:val="single" w:sz="4" w:space="0" w:color="auto"/>
              <w:right w:val="nil"/>
            </w:tcBorders>
          </w:tcPr>
          <w:p w14:paraId="426085BF" w14:textId="77777777" w:rsidR="00180844" w:rsidRDefault="00180844" w:rsidP="009B579C">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0BF7D971" w14:textId="77777777" w:rsidR="00180844" w:rsidRDefault="00180844" w:rsidP="009B579C">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180844" w14:paraId="2DC885F5" w14:textId="77777777" w:rsidTr="009B579C">
        <w:tc>
          <w:tcPr>
            <w:tcW w:w="2695" w:type="dxa"/>
            <w:tcBorders>
              <w:top w:val="single" w:sz="4" w:space="0" w:color="auto"/>
              <w:left w:val="single" w:sz="4" w:space="0" w:color="auto"/>
              <w:bottom w:val="single" w:sz="4" w:space="0" w:color="auto"/>
              <w:right w:val="nil"/>
            </w:tcBorders>
          </w:tcPr>
          <w:p w14:paraId="20CB1E38" w14:textId="77777777" w:rsidR="00180844" w:rsidRDefault="00180844" w:rsidP="009B579C">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2B5317E5" w14:textId="77777777" w:rsidR="00180844" w:rsidRDefault="00180844" w:rsidP="009B579C">
            <w:pPr>
              <w:rPr>
                <w:lang w:val="en-US"/>
              </w:rPr>
            </w:pPr>
            <w:r>
              <w:rPr>
                <w:lang w:val="en-US"/>
              </w:rPr>
              <w:t>16.5.1.2</w:t>
            </w:r>
          </w:p>
        </w:tc>
      </w:tr>
      <w:tr w:rsidR="00180844" w14:paraId="1AC81703" w14:textId="77777777" w:rsidTr="009B579C">
        <w:tc>
          <w:tcPr>
            <w:tcW w:w="9645" w:type="dxa"/>
            <w:gridSpan w:val="2"/>
            <w:tcBorders>
              <w:top w:val="single" w:sz="4" w:space="0" w:color="auto"/>
              <w:left w:val="single" w:sz="4" w:space="0" w:color="auto"/>
              <w:bottom w:val="single" w:sz="4" w:space="0" w:color="auto"/>
              <w:right w:val="single" w:sz="4" w:space="0" w:color="auto"/>
            </w:tcBorders>
          </w:tcPr>
          <w:p w14:paraId="00C7D2B6" w14:textId="77777777" w:rsidR="00180844" w:rsidRDefault="00180844" w:rsidP="009B579C">
            <w:pPr>
              <w:rPr>
                <w:color w:val="FF0000"/>
                <w:lang w:val="en-US"/>
              </w:rPr>
            </w:pPr>
            <w:r>
              <w:rPr>
                <w:color w:val="FF0000"/>
                <w:lang w:val="en-US"/>
              </w:rPr>
              <w:t>============================ Unchanged Text Omitted ===================================</w:t>
            </w:r>
          </w:p>
          <w:p w14:paraId="0CEB4745" w14:textId="77777777" w:rsidR="00180844" w:rsidRDefault="00180844" w:rsidP="009B579C">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lastRenderedPageBreak/>
              <w:t>16.5.1.2</w:t>
            </w:r>
            <w:r>
              <w:rPr>
                <w:rFonts w:ascii="Arial" w:hAnsi="Arial"/>
                <w:sz w:val="24"/>
                <w:lang w:eastAsia="en-GB"/>
              </w:rPr>
              <w:tab/>
              <w:t>Modulation order, redundancy version and transport block size determination</w:t>
            </w:r>
          </w:p>
          <w:p w14:paraId="3919C98E" w14:textId="77777777" w:rsidR="00180844" w:rsidRDefault="00180844" w:rsidP="009B579C">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2D56275D" w14:textId="77777777" w:rsidR="00180844" w:rsidRDefault="00180844" w:rsidP="009B579C">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4DA22955" wp14:editId="61186D8E">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67" w:author="Alberto Rico Alvarino" w:date="2026-01-26T16:52:00Z">
              <w:r>
                <w:rPr>
                  <w:lang w:eastAsia="en-GB"/>
                </w:rPr>
                <w:t xml:space="preserve"> or </w:t>
              </w:r>
            </w:ins>
            <w:ins w:id="68" w:author="Beale, Martin" w:date="2026-02-10T08:03:00Z" w16du:dateUtc="2026-02-10T07:03:00Z">
              <w:r>
                <w:rPr>
                  <w:lang w:eastAsia="en-GB"/>
                </w:rPr>
                <w:t xml:space="preserve">NPUSCH transmission using </w:t>
              </w:r>
            </w:ins>
            <w:ins w:id="69"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5CF128A9">
                <v:shape id="_x0000_i1031" type="#_x0000_t75" style="width:57.4pt;height:14.65pt" o:ole="">
                  <v:imagedata r:id="rId18" o:title=""/>
                </v:shape>
                <o:OLEObject Type="Embed" ProgID="Equation.3" ShapeID="_x0000_i1031" DrawAspect="Content" ObjectID="_1832410416" r:id="rId19"/>
              </w:object>
            </w:r>
            <w:r>
              <w:rPr>
                <w:lang w:eastAsia="en-GB"/>
              </w:rPr>
              <w:t>, and</w:t>
            </w:r>
          </w:p>
          <w:p w14:paraId="5D30E39D" w14:textId="77777777" w:rsidR="00180844" w:rsidRDefault="00180844" w:rsidP="009B579C">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2AB1C75E">
                <v:shape id="_x0000_i1032" type="#_x0000_t75" style="width:22.15pt;height:14.65pt" o:ole="">
                  <v:imagedata r:id="rId20" o:title=""/>
                </v:shape>
                <o:OLEObject Type="Embed" ProgID="Equation.3" ShapeID="_x0000_i1032" DrawAspect="Content" ObjectID="_1832410417" r:id="rId21"/>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70" w:author="Alberto Rico Alvarino" w:date="2026-01-26T16:52:00Z">
              <w:r>
                <w:rPr>
                  <w:lang w:eastAsia="en-GB"/>
                </w:rPr>
                <w:t xml:space="preserve"> or </w:t>
              </w:r>
            </w:ins>
            <w:ins w:id="71" w:author="Beale, Martin" w:date="2026-02-10T08:03:00Z" w16du:dateUtc="2026-02-10T07:03:00Z">
              <w:r>
                <w:rPr>
                  <w:lang w:eastAsia="en-GB"/>
                </w:rPr>
                <w:t xml:space="preserve">NPUSCH transmission using </w:t>
              </w:r>
            </w:ins>
            <w:ins w:id="72" w:author="Alberto Rico Alvarino" w:date="2026-01-26T16:52:00Z">
              <w:r>
                <w:rPr>
                  <w:lang w:eastAsia="en-GB"/>
                </w:rPr>
                <w:t>CB-Msg3-EDT</w:t>
              </w:r>
            </w:ins>
            <w:r>
              <w:rPr>
                <w:lang w:eastAsia="en-GB"/>
              </w:rPr>
              <w:t xml:space="preserve">, or when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013A312D">
                <v:shape id="_x0000_i1033" type="#_x0000_t75" style="width:57.4pt;height:14.65pt" o:ole="">
                  <v:imagedata r:id="rId18" o:title=""/>
                </v:shape>
                <o:OLEObject Type="Embed" ProgID="Equation.3" ShapeID="_x0000_i1033" DrawAspect="Content" ObjectID="_1832410418" r:id="rId22"/>
              </w:object>
            </w:r>
            <w:r>
              <w:rPr>
                <w:lang w:eastAsia="en-GB"/>
              </w:rPr>
              <w:t>, and</w:t>
            </w:r>
          </w:p>
          <w:p w14:paraId="3798ED28" w14:textId="77777777" w:rsidR="00180844" w:rsidRPr="00012A4C" w:rsidRDefault="00180844" w:rsidP="009B579C">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307D3E86">
                <v:shape id="_x0000_i1034" type="#_x0000_t75" style="width:22.15pt;height:14.65pt" o:ole="">
                  <v:imagedata r:id="rId23" o:title=""/>
                </v:shape>
                <o:OLEObject Type="Embed" ProgID="Equation.3" ShapeID="_x0000_i1034" DrawAspect="Content" ObjectID="_1832410419" r:id="rId24"/>
              </w:object>
            </w:r>
            <w:r>
              <w:rPr>
                <w:lang w:eastAsia="en-GB"/>
              </w:rPr>
              <w:t xml:space="preserve">) in the DCI or configured by higher layers for NPUSCH transmission using </w:t>
            </w:r>
            <w:r w:rsidRPr="00012A4C">
              <w:rPr>
                <w:lang w:eastAsia="en-GB"/>
              </w:rPr>
              <w:t>preconfigured uplink resource</w:t>
            </w:r>
            <w:ins w:id="73" w:author="Alberto Rico Alvarino" w:date="2026-01-26T16:52:00Z">
              <w:r w:rsidRPr="00012A4C">
                <w:rPr>
                  <w:lang w:eastAsia="en-GB"/>
                </w:rPr>
                <w:t xml:space="preserve"> or </w:t>
              </w:r>
            </w:ins>
            <w:ins w:id="74" w:author="Beale, Martin" w:date="2026-02-12T06:39:00Z" w16du:dateUtc="2026-02-12T05:39:00Z">
              <w:r w:rsidRPr="00012A4C">
                <w:rPr>
                  <w:lang w:eastAsia="en-GB"/>
                </w:rPr>
                <w:t xml:space="preserve">configured in </w:t>
              </w:r>
            </w:ins>
            <w:ins w:id="75" w:author="Beale, Martin" w:date="2026-02-12T06:41:00Z" w16du:dateUtc="2026-02-12T05:41:00Z">
              <w:r w:rsidRPr="00E4494F">
                <w:rPr>
                  <w:lang w:eastAsia="en-GB"/>
                </w:rPr>
                <w:t xml:space="preserve">higher layer parameter </w:t>
              </w:r>
            </w:ins>
            <w:proofErr w:type="spellStart"/>
            <w:ins w:id="76" w:author="Beale, Martin" w:date="2026-02-12T06:39:00Z" w16du:dateUtc="2026-02-12T05:39:00Z">
              <w:r w:rsidRPr="00012A4C">
                <w:rPr>
                  <w:i/>
                </w:rPr>
                <w:t>npusch-NumRUsIndex</w:t>
              </w:r>
              <w:proofErr w:type="spellEnd"/>
              <w:r w:rsidRPr="00012A4C">
                <w:rPr>
                  <w:i/>
                </w:rPr>
                <w:t xml:space="preserve">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77" w:author="Beale, Martin" w:date="2026-02-12T06:40:00Z" w16du:dateUtc="2026-02-12T05:40:00Z">
              <w:r w:rsidRPr="00012A4C">
                <w:rPr>
                  <w:lang w:eastAsia="en-GB"/>
                </w:rPr>
                <w:t xml:space="preserve">for </w:t>
              </w:r>
            </w:ins>
            <w:ins w:id="78" w:author="Beale, Martin" w:date="2026-02-10T08:03:00Z" w16du:dateUtc="2026-02-10T07:03:00Z">
              <w:r w:rsidRPr="00012A4C">
                <w:rPr>
                  <w:lang w:eastAsia="en-GB"/>
                </w:rPr>
                <w:t xml:space="preserve">NPUSCH transmission using </w:t>
              </w:r>
            </w:ins>
            <w:ins w:id="79" w:author="Alberto Rico Alvarino" w:date="2026-01-26T16:52:00Z">
              <w:r w:rsidRPr="00012A4C">
                <w:rPr>
                  <w:lang w:eastAsia="en-GB"/>
                </w:rPr>
                <w:t>CB-Msg3-EDT</w:t>
              </w:r>
            </w:ins>
            <w:r w:rsidRPr="00012A4C">
              <w:rPr>
                <w:lang w:eastAsia="en-GB"/>
              </w:rPr>
              <w:t xml:space="preserve">, and </w:t>
            </w:r>
          </w:p>
          <w:p w14:paraId="00CED953" w14:textId="77777777" w:rsidR="00180844" w:rsidRDefault="00180844" w:rsidP="009B579C">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4FD476D8">
                <v:shape id="_x0000_i1035" type="#_x0000_t75" style="width:22.15pt;height:14.65pt" o:ole="">
                  <v:imagedata r:id="rId25" o:title=""/>
                </v:shape>
                <o:OLEObject Type="Embed" ProgID="Equation.3" ShapeID="_x0000_i1035" DrawAspect="Content" ObjectID="_1832410420" r:id="rId26"/>
              </w:object>
            </w:r>
            <w:r>
              <w:rPr>
                <w:lang w:eastAsia="en-GB"/>
              </w:rPr>
              <w:t>), number of resource units (</w:t>
            </w:r>
            <w:r>
              <w:rPr>
                <w:position w:val="-10"/>
                <w:lang w:eastAsia="en-GB"/>
              </w:rPr>
              <w:object w:dxaOrig="430" w:dyaOrig="290" w14:anchorId="24E00B7C">
                <v:shape id="_x0000_i1036" type="#_x0000_t75" style="width:22.15pt;height:14.65pt" o:ole="">
                  <v:imagedata r:id="rId27" o:title=""/>
                </v:shape>
                <o:OLEObject Type="Embed" ProgID="Equation.3" ShapeID="_x0000_i1036" DrawAspect="Content" ObjectID="_1832410421" r:id="rId28"/>
              </w:object>
            </w:r>
            <w:r>
              <w:rPr>
                <w:lang w:eastAsia="en-GB"/>
              </w:rPr>
              <w:t>), and repetition number (</w:t>
            </w:r>
            <w:r>
              <w:rPr>
                <w:position w:val="-14"/>
                <w:lang w:eastAsia="en-GB"/>
              </w:rPr>
              <w:object w:dxaOrig="430" w:dyaOrig="430" w14:anchorId="42254919">
                <v:shape id="_x0000_i1037" type="#_x0000_t75" style="width:22.15pt;height:22.15pt" o:ole="">
                  <v:imagedata r:id="rId29" o:title=""/>
                </v:shape>
                <o:OLEObject Type="Embed" ProgID="Equation.3" ShapeID="_x0000_i1037" DrawAspect="Content" ObjectID="_1832410422" r:id="rId30"/>
              </w:object>
            </w:r>
            <w:r>
              <w:rPr>
                <w:lang w:eastAsia="en-GB"/>
              </w:rPr>
              <w:t>) according to Clause 16.5.1.1.</w:t>
            </w:r>
          </w:p>
          <w:p w14:paraId="1A73E4B3" w14:textId="77777777" w:rsidR="00180844" w:rsidRDefault="00180844" w:rsidP="009B579C">
            <w:r>
              <w:rPr>
                <w:color w:val="FF0000"/>
                <w:lang w:val="en-US"/>
              </w:rPr>
              <w:t>============================ Unchanged Text Omitted ===================================</w:t>
            </w:r>
          </w:p>
          <w:p w14:paraId="6B196C8F" w14:textId="77777777" w:rsidR="00180844" w:rsidRDefault="00180844" w:rsidP="009B579C">
            <w:pPr>
              <w:rPr>
                <w:szCs w:val="20"/>
              </w:rPr>
            </w:pPr>
            <w:r>
              <w:rPr>
                <w:szCs w:val="20"/>
              </w:rPr>
              <w:t>The UE shall use (</w:t>
            </w:r>
            <w:r>
              <w:rPr>
                <w:position w:val="-10"/>
                <w:szCs w:val="20"/>
              </w:rPr>
              <w:object w:dxaOrig="440" w:dyaOrig="290" w14:anchorId="2B720EA3">
                <v:shape id="_x0000_i1038" type="#_x0000_t75" style="width:22.15pt;height:14.65pt" o:ole="">
                  <v:imagedata r:id="rId31" o:title=""/>
                </v:shape>
                <o:OLEObject Type="Embed" ProgID="Equation.3" ShapeID="_x0000_i1038" DrawAspect="Content" ObjectID="_1832410423" r:id="rId32"/>
              </w:object>
            </w:r>
            <w:r>
              <w:rPr>
                <w:szCs w:val="20"/>
              </w:rPr>
              <w:t>,</w:t>
            </w:r>
            <w:r>
              <w:rPr>
                <w:position w:val="-12"/>
                <w:szCs w:val="20"/>
              </w:rPr>
              <w:object w:dxaOrig="440" w:dyaOrig="440" w14:anchorId="51A852CA">
                <v:shape id="_x0000_i1039" type="#_x0000_t75" style="width:22.15pt;height:22.15pt" o:ole="">
                  <v:imagedata r:id="rId33" o:title=""/>
                </v:shape>
                <o:OLEObject Type="Embed" ProgID="Equation.DSMT4" ShapeID="_x0000_i1039" DrawAspect="Content" ObjectID="_1832410424" r:id="rId34"/>
              </w:object>
            </w:r>
            <w:r>
              <w:rPr>
                <w:szCs w:val="20"/>
              </w:rPr>
              <w:t xml:space="preserve">) and Table 16.5.1.2-2 to determine the TBS to use for the NPUSCH. </w:t>
            </w:r>
            <w:r>
              <w:rPr>
                <w:position w:val="-10"/>
                <w:szCs w:val="20"/>
              </w:rPr>
              <w:object w:dxaOrig="440" w:dyaOrig="290" w14:anchorId="417CE57A">
                <v:shape id="_x0000_i1040" type="#_x0000_t75" style="width:22.15pt;height:14.65pt" o:ole="">
                  <v:imagedata r:id="rId31" o:title=""/>
                </v:shape>
                <o:OLEObject Type="Embed" ProgID="Equation.3" ShapeID="_x0000_i1040" DrawAspect="Content" ObjectID="_1832410425" r:id="rId35"/>
              </w:object>
            </w:r>
            <w:r>
              <w:rPr>
                <w:szCs w:val="20"/>
              </w:rPr>
              <w:t xml:space="preserve">is given in Table 16.5.1.2-1 if </w:t>
            </w:r>
            <w:r>
              <w:rPr>
                <w:position w:val="-10"/>
                <w:szCs w:val="20"/>
              </w:rPr>
              <w:object w:dxaOrig="740" w:dyaOrig="290" w14:anchorId="6F7C47D8">
                <v:shape id="_x0000_i1041" type="#_x0000_t75" style="width:36pt;height:14.65pt" o:ole="">
                  <v:imagedata r:id="rId36" o:title=""/>
                </v:shape>
                <o:OLEObject Type="Embed" ProgID="Equation.3" ShapeID="_x0000_i1041" DrawAspect="Content" ObjectID="_1832410426" r:id="rId37"/>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80" w:author="Siqi Liu(vivo)" w:date="2026-01-28T10:50:00Z">
              <w:r>
                <w:rPr>
                  <w:szCs w:val="20"/>
                </w:rPr>
                <w:t xml:space="preserve"> or </w:t>
              </w:r>
            </w:ins>
            <w:ins w:id="81" w:author="Siqi Liu(vivo)" w:date="2026-01-28T10:52:00Z">
              <w:r>
                <w:rPr>
                  <w:szCs w:val="20"/>
                </w:rPr>
                <w:t xml:space="preserve">except for </w:t>
              </w:r>
            </w:ins>
            <w:ins w:id="82" w:author="Siqi Liu(vivo)" w:date="2026-01-28T10:50:00Z">
              <w:r>
                <w:rPr>
                  <w:szCs w:val="20"/>
                </w:rPr>
                <w:t>NPUSCH transmission using CB-Msg3</w:t>
              </w:r>
            </w:ins>
            <w:ins w:id="83" w:author="Beale, Martin" w:date="2026-02-10T08:03:00Z" w16du:dateUtc="2026-02-10T07:03:00Z">
              <w:r>
                <w:rPr>
                  <w:szCs w:val="20"/>
                </w:rPr>
                <w:t>-EDT</w:t>
              </w:r>
            </w:ins>
            <w:ins w:id="84" w:author="Siqi Liu(vivo)" w:date="2026-01-28T10:50:00Z">
              <w:r>
                <w:rPr>
                  <w:szCs w:val="20"/>
                </w:rPr>
                <w:t xml:space="preserve"> resource</w:t>
              </w:r>
            </w:ins>
            <w:ins w:id="85" w:author="Siqi Liu(vivo)" w:date="2026-01-28T10:51:00Z">
              <w:r>
                <w:rPr>
                  <w:szCs w:val="20"/>
                </w:rPr>
                <w:t xml:space="preserve"> in which case </w:t>
              </w:r>
            </w:ins>
            <m:oMath>
              <m:sSub>
                <m:sSubPr>
                  <m:ctrlPr>
                    <w:ins w:id="86" w:author="Siqi Liu(vivo)" w:date="2026-01-28T10:51:00Z">
                      <w:rPr>
                        <w:rFonts w:ascii="Cambria Math" w:hAnsi="Cambria Math"/>
                        <w:i/>
                        <w:szCs w:val="20"/>
                      </w:rPr>
                    </w:ins>
                  </m:ctrlPr>
                </m:sSubPr>
                <m:e>
                  <m:r>
                    <w:ins w:id="87" w:author="Siqi Liu(vivo)" w:date="2026-01-28T10:51:00Z">
                      <w:rPr>
                        <w:rFonts w:ascii="Cambria Math" w:hAnsi="Cambria Math"/>
                        <w:szCs w:val="20"/>
                      </w:rPr>
                      <m:t>I</m:t>
                    </w:ins>
                  </m:r>
                </m:e>
                <m:sub>
                  <m:r>
                    <w:ins w:id="88" w:author="Siqi Liu(vivo)" w:date="2026-01-28T10:51:00Z">
                      <m:rPr>
                        <m:nor/>
                      </m:rPr>
                      <w:rPr>
                        <w:szCs w:val="20"/>
                      </w:rPr>
                      <m:t>TBS</m:t>
                    </w:ins>
                  </m:r>
                  <m:ctrlPr>
                    <w:ins w:id="89" w:author="Siqi Liu(vivo)" w:date="2026-01-28T10:51:00Z">
                      <w:rPr>
                        <w:rFonts w:ascii="Cambria Math" w:hAnsi="Cambria Math"/>
                        <w:szCs w:val="20"/>
                      </w:rPr>
                    </w:ins>
                  </m:ctrlPr>
                </m:sub>
              </m:sSub>
            </m:oMath>
            <w:ins w:id="90"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91" w:author="Beale, Martin" w:date="2026-02-12T06:40:00Z" w16du:dateUtc="2026-02-12T05:40:00Z">
              <w:r w:rsidDel="00E53851">
                <w:rPr>
                  <w:i/>
                  <w:iCs/>
                  <w:szCs w:val="20"/>
                </w:rPr>
                <w:delText xml:space="preserve"> </w:delText>
              </w:r>
            </w:del>
            <w:ins w:id="92" w:author="Siqi Liu(vivo)" w:date="2026-01-28T10:51:00Z">
              <w:r>
                <w:rPr>
                  <w:szCs w:val="20"/>
                </w:rPr>
                <w:t>,</w:t>
              </w:r>
            </w:ins>
            <w:r>
              <w:rPr>
                <w:szCs w:val="20"/>
              </w:rPr>
              <w:t xml:space="preserve"> </w:t>
            </w:r>
            <w:r>
              <w:rPr>
                <w:position w:val="-10"/>
                <w:szCs w:val="20"/>
              </w:rPr>
              <w:object w:dxaOrig="1000" w:dyaOrig="290" w14:anchorId="0DDD1119">
                <v:shape id="_x0000_i1042" type="#_x0000_t75" style="width:50.65pt;height:14.65pt" o:ole="">
                  <v:imagedata r:id="rId38" o:title=""/>
                </v:shape>
                <o:OLEObject Type="Embed" ProgID="Equation.3" ShapeID="_x0000_i1042" DrawAspect="Content" ObjectID="_1832410427" r:id="rId39"/>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4966A4DE" w14:textId="77777777" w:rsidR="00180844" w:rsidRDefault="00180844" w:rsidP="009B579C">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01CFC513" w14:textId="77777777" w:rsidR="00180844" w:rsidRDefault="00180844" w:rsidP="009B579C"/>
        </w:tc>
      </w:tr>
    </w:tbl>
    <w:p w14:paraId="09278EE9" w14:textId="77777777" w:rsidR="00180844" w:rsidRPr="000F620F" w:rsidRDefault="00180844" w:rsidP="00180844"/>
    <w:p w14:paraId="1A0D6491" w14:textId="77777777" w:rsidR="00B85E69" w:rsidRPr="00B62A33" w:rsidRDefault="00B85E69" w:rsidP="00F97E1B"/>
    <w:p w14:paraId="26798FC5" w14:textId="77777777" w:rsidR="00840DE8" w:rsidRDefault="00840DE8" w:rsidP="002A7DED">
      <w:pPr>
        <w:rPr>
          <w:rFonts w:ascii="Times New Roman" w:eastAsia="Times New Roman" w:hAnsi="Times New Roman"/>
        </w:rPr>
      </w:pPr>
    </w:p>
    <w:p w14:paraId="22F55F31" w14:textId="211CB851" w:rsidR="002F6320" w:rsidRPr="003C3179" w:rsidRDefault="003C3179" w:rsidP="003C3179">
      <w:pPr>
        <w:pStyle w:val="Heading4"/>
        <w:rPr>
          <w:u w:val="single"/>
        </w:rPr>
      </w:pPr>
      <w:r w:rsidRPr="003C3179">
        <w:rPr>
          <w:u w:val="single"/>
        </w:rPr>
        <w:t>CB-Msg3-EDT for IoT-NTN</w:t>
      </w:r>
    </w:p>
    <w:p w14:paraId="69D14651" w14:textId="22101518" w:rsidR="007D632A" w:rsidRPr="002F6320" w:rsidRDefault="007D632A" w:rsidP="002F6320">
      <w:pPr>
        <w:pStyle w:val="Heading5"/>
        <w:rPr>
          <w:rFonts w:eastAsia="Times New Roman"/>
          <w:u w:val="single"/>
        </w:rPr>
      </w:pPr>
      <w:r w:rsidRPr="002F6320">
        <w:rPr>
          <w:u w:val="single"/>
        </w:rPr>
        <w:t>LS on MPDCCH narrowband selection for CB-Msg3-EDT</w:t>
      </w:r>
    </w:p>
    <w:p w14:paraId="4C51E207" w14:textId="77777777" w:rsidR="00786198" w:rsidRPr="00172F6D" w:rsidRDefault="00786198" w:rsidP="0078619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7C590014" w14:textId="77777777" w:rsidR="00786198" w:rsidRPr="00172F6D" w:rsidRDefault="00786198" w:rsidP="0078619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D6501CA" w14:textId="77777777" w:rsidR="00786198" w:rsidRPr="00D41925" w:rsidRDefault="00786198" w:rsidP="0078619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7028C68" w14:textId="77777777" w:rsidR="00786198" w:rsidRDefault="00786198" w:rsidP="0078619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27D14C85" w14:textId="77777777" w:rsidR="00786198" w:rsidRDefault="00786198" w:rsidP="0078619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237162E2" w14:textId="77777777" w:rsidR="00786198" w:rsidRDefault="00786198" w:rsidP="0078619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6D8617F4" w14:textId="77777777" w:rsidR="00786198" w:rsidRDefault="00786198" w:rsidP="002A7DED"/>
    <w:p w14:paraId="3C2E197D" w14:textId="77777777" w:rsidR="00E95E02" w:rsidRDefault="00E95E02" w:rsidP="002A7DED"/>
    <w:p w14:paraId="11A83537" w14:textId="6DD6C88A" w:rsidR="00E95E02" w:rsidRPr="00012A4C" w:rsidRDefault="00CD2D1B" w:rsidP="002A7DED">
      <w:r w:rsidRPr="00012A4C">
        <w:t>R1-2601488</w:t>
      </w:r>
      <w:r w:rsidRPr="00012A4C">
        <w:tab/>
        <w:t>Feature lead summary #1: LS on MPDCCH narrowband selection for CB-Msg3-EDT in IoT NTN</w:t>
      </w:r>
      <w:r w:rsidRPr="00012A4C">
        <w:tab/>
        <w:t>Moderator (MediaTek)</w:t>
      </w:r>
    </w:p>
    <w:p w14:paraId="52D38EF0" w14:textId="10EAEE9B" w:rsidR="001D0669" w:rsidRPr="00012A4C" w:rsidRDefault="001D0669" w:rsidP="001D0669">
      <w:r w:rsidRPr="00012A4C">
        <w:t>R1-2601489</w:t>
      </w:r>
      <w:r w:rsidRPr="00012A4C">
        <w:tab/>
        <w:t>Feature lead summary #2: LS on MPDCCH narrowband selection for CB-Msg3-EDT in IoT NTN</w:t>
      </w:r>
      <w:r w:rsidRPr="00012A4C">
        <w:tab/>
        <w:t>Moderator (MediaTek)</w:t>
      </w:r>
    </w:p>
    <w:p w14:paraId="661C1990" w14:textId="17DBCFD7" w:rsidR="001D0669" w:rsidRDefault="001D0669" w:rsidP="001D0669">
      <w:r w:rsidRPr="00012A4C">
        <w:t>R1-2601490</w:t>
      </w:r>
      <w:r w:rsidRPr="00012A4C">
        <w:tab/>
        <w:t>Feature lead summary #3: LS on MPDCCH narrowband selection for CB-Msg3-EDT in IoT NTN</w:t>
      </w:r>
      <w:r w:rsidRPr="00012A4C">
        <w:tab/>
        <w:t>Moderator (MediaTek)</w:t>
      </w:r>
    </w:p>
    <w:p w14:paraId="49295CA2" w14:textId="77777777" w:rsidR="001D0669" w:rsidRDefault="001D0669" w:rsidP="002A7DED"/>
    <w:p w14:paraId="77560B7E" w14:textId="77777777" w:rsidR="00D549DC" w:rsidRDefault="00D549DC" w:rsidP="002A7DED"/>
    <w:p w14:paraId="6445E02C" w14:textId="024F7A0B" w:rsidR="00874679" w:rsidRPr="002F6320" w:rsidRDefault="007D632A" w:rsidP="002F6320">
      <w:pPr>
        <w:pStyle w:val="Heading5"/>
        <w:rPr>
          <w:u w:val="single"/>
        </w:rPr>
      </w:pPr>
      <w:r w:rsidRPr="002F6320">
        <w:rPr>
          <w:u w:val="single"/>
        </w:rPr>
        <w:t xml:space="preserve">LS on CQI reporting for CB-Msg3 EDT for </w:t>
      </w:r>
      <w:proofErr w:type="spellStart"/>
      <w:r w:rsidRPr="002F6320">
        <w:rPr>
          <w:u w:val="single"/>
        </w:rPr>
        <w:t>eMTC</w:t>
      </w:r>
      <w:proofErr w:type="spellEnd"/>
      <w:r w:rsidRPr="002F6320">
        <w:rPr>
          <w:u w:val="single"/>
        </w:rPr>
        <w:t xml:space="preserve"> UE</w:t>
      </w:r>
    </w:p>
    <w:p w14:paraId="0166E2D1" w14:textId="77777777" w:rsidR="00874679" w:rsidRDefault="00874679" w:rsidP="00874679">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63180EC4" w14:textId="77777777" w:rsidR="00874679" w:rsidRPr="00172F6D" w:rsidRDefault="00874679" w:rsidP="00874679">
      <w:pPr>
        <w:rPr>
          <w:rFonts w:ascii="Times New Roman" w:eastAsiaTheme="minorEastAsia" w:hAnsi="Times New Roman"/>
          <w:lang w:eastAsia="zh-CN"/>
        </w:rPr>
      </w:pPr>
      <w:r w:rsidRPr="00172F6D">
        <w:rPr>
          <w:rFonts w:ascii="Times New Roman" w:eastAsia="DengXian" w:hAnsi="Times New Roman" w:hint="eastAsia"/>
          <w:highlight w:val="cyan"/>
          <w:lang w:eastAsia="zh-CN"/>
        </w:rPr>
        <w:lastRenderedPageBreak/>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2CFB60CE" w14:textId="77777777" w:rsidR="00874679" w:rsidRPr="00D41925" w:rsidRDefault="00874679" w:rsidP="00874679">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2BD777B" w14:textId="77777777" w:rsidR="00874679" w:rsidRDefault="00874679" w:rsidP="00874679">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799D8FCF" w14:textId="77777777" w:rsidR="00874679" w:rsidRDefault="00874679" w:rsidP="00874679">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2CA2E82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00B0954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115C9E37"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292E656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73F4A89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0BF5C48D"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6E821CED" w14:textId="77777777" w:rsidR="00874679" w:rsidRDefault="00874679" w:rsidP="00874679">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109CA9C9" w14:textId="77777777" w:rsidR="00874679" w:rsidRDefault="00874679" w:rsidP="00874679">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652A36E5" w14:textId="77777777" w:rsidR="00874679" w:rsidRDefault="00874679" w:rsidP="00874679">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ZTE Corporation, Sanechips</w:t>
      </w:r>
    </w:p>
    <w:p w14:paraId="463F31D0" w14:textId="77777777" w:rsidR="00874679" w:rsidRDefault="00874679" w:rsidP="002A7DED"/>
    <w:p w14:paraId="3638DCB6" w14:textId="1FB6411B" w:rsidR="00F65869" w:rsidRPr="00012A4C" w:rsidRDefault="000401D5" w:rsidP="002A7DED">
      <w:r w:rsidRPr="00012A4C">
        <w:t>R1-2601491</w:t>
      </w:r>
      <w:r w:rsidRPr="00012A4C">
        <w:tab/>
        <w:t xml:space="preserve">Feature lead summary #1: Reply LS on CQI reporting for CB-Msg3 EDT for </w:t>
      </w:r>
      <w:proofErr w:type="spellStart"/>
      <w:r w:rsidRPr="00012A4C">
        <w:t>eMTC</w:t>
      </w:r>
      <w:proofErr w:type="spellEnd"/>
      <w:r w:rsidRPr="00012A4C">
        <w:t xml:space="preserve"> UE</w:t>
      </w:r>
      <w:r w:rsidRPr="00012A4C">
        <w:tab/>
        <w:t>Moderator (MediaTek)</w:t>
      </w:r>
    </w:p>
    <w:p w14:paraId="27AF3B9F" w14:textId="425CAAB1" w:rsidR="000401D5" w:rsidRPr="00012A4C" w:rsidRDefault="000401D5" w:rsidP="000401D5">
      <w:r w:rsidRPr="00012A4C">
        <w:t>R1-2601492</w:t>
      </w:r>
      <w:r w:rsidRPr="00012A4C">
        <w:tab/>
        <w:t xml:space="preserve">Feature lead summary #2: Reply LS on CQI reporting for CB-Msg3 EDT for </w:t>
      </w:r>
      <w:proofErr w:type="spellStart"/>
      <w:r w:rsidRPr="00012A4C">
        <w:t>eMTC</w:t>
      </w:r>
      <w:proofErr w:type="spellEnd"/>
      <w:r w:rsidRPr="00012A4C">
        <w:t xml:space="preserve"> UE</w:t>
      </w:r>
      <w:r w:rsidRPr="00012A4C">
        <w:tab/>
        <w:t>Moderator (MediaTek)</w:t>
      </w:r>
    </w:p>
    <w:p w14:paraId="74DBD687" w14:textId="5253D7DD" w:rsidR="000401D5" w:rsidRDefault="000401D5" w:rsidP="000401D5">
      <w:r w:rsidRPr="00012A4C">
        <w:t>R1-2601493</w:t>
      </w:r>
      <w:r w:rsidRPr="00012A4C">
        <w:tab/>
        <w:t xml:space="preserve">Feature lead summary #3: Reply LS on CQI reporting for CB-Msg3 EDT for </w:t>
      </w:r>
      <w:proofErr w:type="spellStart"/>
      <w:r w:rsidRPr="00012A4C">
        <w:t>eMTC</w:t>
      </w:r>
      <w:proofErr w:type="spellEnd"/>
      <w:r w:rsidRPr="00012A4C">
        <w:t xml:space="preserve"> UE</w:t>
      </w:r>
      <w:r w:rsidRPr="00012A4C">
        <w:tab/>
        <w:t>Moderator (MediaTek)</w:t>
      </w:r>
    </w:p>
    <w:p w14:paraId="39DF8290" w14:textId="77777777" w:rsidR="006779F7" w:rsidRDefault="006779F7" w:rsidP="002A7DED">
      <w:pPr>
        <w:rPr>
          <w:b/>
          <w:bCs/>
          <w:highlight w:val="green"/>
        </w:rPr>
      </w:pPr>
    </w:p>
    <w:p w14:paraId="4F3B0EAF" w14:textId="291586C2" w:rsidR="000401D5" w:rsidRPr="006779F7" w:rsidRDefault="00CD0080" w:rsidP="002A7DED">
      <w:pPr>
        <w:rPr>
          <w:b/>
          <w:bCs/>
        </w:rPr>
      </w:pPr>
      <w:r w:rsidRPr="006779F7">
        <w:rPr>
          <w:b/>
          <w:bCs/>
          <w:highlight w:val="green"/>
        </w:rPr>
        <w:t>Agreement:</w:t>
      </w:r>
    </w:p>
    <w:p w14:paraId="021BCCD8" w14:textId="07FAD07A" w:rsidR="009F1DBA" w:rsidRDefault="00D04659" w:rsidP="002A7DED">
      <w:r>
        <w:t>The draft LS in R1-2601608 is endorsed with applying the following change.</w:t>
      </w:r>
    </w:p>
    <w:p w14:paraId="57B0CF3B" w14:textId="25E2743D" w:rsidR="00D04659" w:rsidRDefault="00D04659" w:rsidP="00E4494F">
      <w:pPr>
        <w:pStyle w:val="ListParagraph"/>
        <w:numPr>
          <w:ilvl w:val="0"/>
          <w:numId w:val="17"/>
        </w:numPr>
        <w:spacing w:afterLines="100" w:after="240"/>
        <w:ind w:leftChars="0"/>
        <w:jc w:val="both"/>
        <w:rPr>
          <w:rFonts w:ascii="Arial" w:eastAsia="DengXian" w:hAnsi="Arial" w:cs="Arial"/>
        </w:rPr>
      </w:pPr>
      <w:r w:rsidRPr="00D04659">
        <w:rPr>
          <w:rFonts w:ascii="Arial" w:eastAsia="DengXian" w:hAnsi="Arial" w:cs="Arial"/>
        </w:rPr>
        <w:t xml:space="preserve">The CQI </w:t>
      </w:r>
      <w:proofErr w:type="gramStart"/>
      <w:r w:rsidRPr="00D04659">
        <w:rPr>
          <w:rFonts w:ascii="Arial" w:eastAsia="DengXian" w:hAnsi="Arial" w:cs="Arial"/>
          <w:strike/>
          <w:color w:val="FF0000"/>
        </w:rPr>
        <w:t>should</w:t>
      </w:r>
      <w:r w:rsidRPr="00D04659">
        <w:rPr>
          <w:rFonts w:ascii="Arial" w:eastAsia="DengXian" w:hAnsi="Arial" w:cs="Arial"/>
        </w:rPr>
        <w:t xml:space="preserve"> </w:t>
      </w:r>
      <w:r w:rsidRPr="00D04659">
        <w:rPr>
          <w:rFonts w:ascii="Arial" w:eastAsia="DengXian" w:hAnsi="Arial" w:cs="Arial"/>
          <w:color w:val="FF0000"/>
        </w:rPr>
        <w:t>can</w:t>
      </w:r>
      <w:proofErr w:type="gramEnd"/>
      <w:r w:rsidRPr="00D04659">
        <w:rPr>
          <w:rFonts w:ascii="Arial" w:eastAsia="DengXian" w:hAnsi="Arial" w:cs="Arial"/>
          <w:color w:val="FF0000"/>
        </w:rPr>
        <w:t xml:space="preserve"> </w:t>
      </w:r>
      <w:r w:rsidRPr="00D04659">
        <w:rPr>
          <w:rFonts w:ascii="Arial" w:eastAsia="DengXian" w:hAnsi="Arial" w:cs="Arial"/>
        </w:rPr>
        <w:t xml:space="preserve">be </w:t>
      </w:r>
      <w:r w:rsidRPr="00D04659">
        <w:rPr>
          <w:rFonts w:ascii="Arial" w:hAnsi="Arial" w:cs="Arial"/>
        </w:rPr>
        <w:t>measured on the narrowband on which MPDCCH of CB-Msg4 is monitored</w:t>
      </w:r>
      <w:r w:rsidRPr="00D04659">
        <w:rPr>
          <w:rFonts w:ascii="Arial" w:eastAsia="DengXian" w:hAnsi="Arial" w:cs="Arial"/>
        </w:rPr>
        <w:t>.</w:t>
      </w:r>
    </w:p>
    <w:p w14:paraId="43BB18BC" w14:textId="4BC96F2E" w:rsidR="00D04659" w:rsidRPr="00D04659" w:rsidRDefault="00CD0080" w:rsidP="00D04659">
      <w:pPr>
        <w:spacing w:afterLines="100" w:after="240"/>
        <w:jc w:val="both"/>
        <w:rPr>
          <w:rFonts w:ascii="Arial" w:eastAsia="DengXian" w:hAnsi="Arial" w:cs="Arial"/>
        </w:rPr>
      </w:pPr>
      <w:r>
        <w:rPr>
          <w:rFonts w:ascii="Arial" w:eastAsia="DengXian" w:hAnsi="Arial" w:cs="Arial"/>
        </w:rPr>
        <w:t xml:space="preserve">The final LS in </w:t>
      </w:r>
      <w:r w:rsidRPr="00FD2274">
        <w:rPr>
          <w:rFonts w:ascii="Arial" w:eastAsia="DengXian" w:hAnsi="Arial" w:cs="Arial"/>
          <w:highlight w:val="green"/>
        </w:rPr>
        <w:t>R1</w:t>
      </w:r>
      <w:r w:rsidR="00FD2274" w:rsidRPr="00FD2274">
        <w:rPr>
          <w:rFonts w:ascii="Arial" w:eastAsia="DengXian" w:hAnsi="Arial" w:cs="Arial"/>
          <w:highlight w:val="green"/>
        </w:rPr>
        <w:t>-</w:t>
      </w:r>
      <w:r w:rsidRPr="00FD2274">
        <w:rPr>
          <w:rFonts w:ascii="Arial" w:eastAsia="DengXian" w:hAnsi="Arial" w:cs="Arial"/>
          <w:highlight w:val="green"/>
        </w:rPr>
        <w:t>2601612</w:t>
      </w:r>
      <w:r>
        <w:rPr>
          <w:rFonts w:ascii="Arial" w:eastAsia="DengXian" w:hAnsi="Arial" w:cs="Arial"/>
        </w:rPr>
        <w:t xml:space="preserve"> is endorsed.</w:t>
      </w:r>
    </w:p>
    <w:p w14:paraId="0C321258" w14:textId="77777777" w:rsidR="009F1DBA" w:rsidRDefault="009F1DBA" w:rsidP="002A7DED"/>
    <w:p w14:paraId="67197C76" w14:textId="4805D282" w:rsidR="002F6320" w:rsidRDefault="002F6320" w:rsidP="002F6320">
      <w:pPr>
        <w:pStyle w:val="Heading4"/>
        <w:rPr>
          <w:u w:val="single"/>
        </w:rPr>
      </w:pPr>
      <w:r w:rsidRPr="002F6320">
        <w:rPr>
          <w:u w:val="single"/>
        </w:rPr>
        <w:t>IoT-NTN TDD mode</w:t>
      </w:r>
    </w:p>
    <w:p w14:paraId="12AC850D" w14:textId="5F16C182" w:rsidR="00F22DC5" w:rsidRDefault="0023547D" w:rsidP="00F22DC5">
      <w:pPr>
        <w:rPr>
          <w:lang w:eastAsia="x-none"/>
        </w:rPr>
      </w:pPr>
      <w:r w:rsidRPr="008825CA">
        <w:rPr>
          <w:lang w:eastAsia="x-none"/>
        </w:rPr>
        <w:t>R1-2601468</w:t>
      </w:r>
      <w:r w:rsidRPr="008825CA">
        <w:rPr>
          <w:lang w:eastAsia="x-none"/>
        </w:rPr>
        <w:tab/>
      </w:r>
      <w:r w:rsidR="00F22DC5" w:rsidRPr="008825CA">
        <w:rPr>
          <w:lang w:eastAsia="x-none"/>
        </w:rPr>
        <w:t>Feature lead summary on maintenance for IoT NTN TDD mode</w:t>
      </w:r>
      <w:r w:rsidR="00F22DC5" w:rsidRPr="008825CA">
        <w:rPr>
          <w:lang w:eastAsia="x-none"/>
        </w:rPr>
        <w:tab/>
        <w:t>Moderator (Qualcomm Incorporated)</w:t>
      </w:r>
    </w:p>
    <w:p w14:paraId="1CFB469E" w14:textId="77777777" w:rsidR="000631D7" w:rsidRDefault="000631D7" w:rsidP="00F22DC5">
      <w:pPr>
        <w:rPr>
          <w:lang w:eastAsia="x-none"/>
        </w:rPr>
      </w:pPr>
    </w:p>
    <w:p w14:paraId="7DDDF2F0" w14:textId="6A699730" w:rsidR="00E4494F" w:rsidRPr="006779F7" w:rsidRDefault="00E4494F" w:rsidP="00F22DC5">
      <w:pPr>
        <w:rPr>
          <w:b/>
          <w:bCs/>
        </w:rPr>
      </w:pPr>
      <w:r w:rsidRPr="006779F7">
        <w:rPr>
          <w:b/>
          <w:bCs/>
          <w:highlight w:val="green"/>
        </w:rPr>
        <w:t>Agreement:</w:t>
      </w:r>
    </w:p>
    <w:p w14:paraId="6D3B0071" w14:textId="77777777" w:rsidR="00E4494F" w:rsidRPr="006779F7" w:rsidRDefault="00E4494F" w:rsidP="00E4494F">
      <w:pPr>
        <w:rPr>
          <w:rFonts w:eastAsia="MS Mincho" w:cstheme="minorHAnsi"/>
        </w:rPr>
      </w:pPr>
      <w:r w:rsidRPr="006779F7">
        <w:rPr>
          <w:rFonts w:eastAsia="MS Mincho" w:cstheme="minorHAnsi"/>
        </w:rPr>
        <w:t>TP 2-1-alt2 in R1-2601613 (TS 36.213) is endorsed.</w:t>
      </w:r>
    </w:p>
    <w:p w14:paraId="0B8CCE96" w14:textId="77777777" w:rsidR="00E4494F" w:rsidRPr="006779F7" w:rsidRDefault="00E4494F" w:rsidP="00E4494F">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7BD31E36" w14:textId="77777777" w:rsidR="00E4494F" w:rsidRPr="003A480E" w:rsidRDefault="00E4494F" w:rsidP="00F22DC5">
      <w:pPr>
        <w:rPr>
          <w:lang w:eastAsia="x-none"/>
        </w:rPr>
      </w:pPr>
    </w:p>
    <w:sectPr w:rsidR="00E4494F" w:rsidRPr="003A480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32DAF3" w14:textId="77777777" w:rsidR="004B787D" w:rsidRDefault="004B787D">
      <w:r>
        <w:separator/>
      </w:r>
    </w:p>
  </w:endnote>
  <w:endnote w:type="continuationSeparator" w:id="0">
    <w:p w14:paraId="72F0A2E9" w14:textId="77777777" w:rsidR="004B787D" w:rsidRDefault="004B7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1E8796" w14:textId="77777777" w:rsidR="004B787D" w:rsidRDefault="004B787D">
      <w:r>
        <w:separator/>
      </w:r>
    </w:p>
  </w:footnote>
  <w:footnote w:type="continuationSeparator" w:id="0">
    <w:p w14:paraId="50F92959" w14:textId="77777777" w:rsidR="004B787D" w:rsidRDefault="004B78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64E1C65"/>
    <w:multiLevelType w:val="multilevel"/>
    <w:tmpl w:val="1A8494EE"/>
    <w:lvl w:ilvl="0">
      <w:start w:val="8"/>
      <w:numFmt w:val="decimal"/>
      <w:lvlText w:val="%1"/>
      <w:lvlJc w:val="left"/>
      <w:pPr>
        <w:ind w:left="360" w:hanging="360"/>
      </w:pPr>
      <w:rPr>
        <w:rFonts w:hint="default"/>
        <w:color w:val="000000"/>
      </w:rPr>
    </w:lvl>
    <w:lvl w:ilvl="1">
      <w:start w:val="7"/>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9"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1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7"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
  </w:num>
  <w:num w:numId="2" w16cid:durableId="1875189876">
    <w:abstractNumId w:val="10"/>
  </w:num>
  <w:num w:numId="3" w16cid:durableId="676352150">
    <w:abstractNumId w:val="17"/>
  </w:num>
  <w:num w:numId="4" w16cid:durableId="1610091169">
    <w:abstractNumId w:val="16"/>
  </w:num>
  <w:num w:numId="5" w16cid:durableId="1993828149">
    <w:abstractNumId w:val="4"/>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13"/>
  </w:num>
  <w:num w:numId="7" w16cid:durableId="303120959">
    <w:abstractNumId w:val="5"/>
  </w:num>
  <w:num w:numId="8" w16cid:durableId="724063839">
    <w:abstractNumId w:val="18"/>
  </w:num>
  <w:num w:numId="9" w16cid:durableId="1400518139">
    <w:abstractNumId w:val="7"/>
  </w:num>
  <w:num w:numId="10" w16cid:durableId="530068394">
    <w:abstractNumId w:val="14"/>
  </w:num>
  <w:num w:numId="11" w16cid:durableId="504318737">
    <w:abstractNumId w:val="8"/>
  </w:num>
  <w:num w:numId="12" w16cid:durableId="648680623">
    <w:abstractNumId w:val="11"/>
  </w:num>
  <w:num w:numId="13" w16cid:durableId="910312500">
    <w:abstractNumId w:val="9"/>
  </w:num>
  <w:num w:numId="14" w16cid:durableId="1287738824">
    <w:abstractNumId w:val="15"/>
  </w:num>
  <w:num w:numId="15" w16cid:durableId="1023675116">
    <w:abstractNumId w:val="12"/>
  </w:num>
  <w:num w:numId="16" w16cid:durableId="1775514838">
    <w:abstractNumId w:val="3"/>
  </w:num>
  <w:num w:numId="17" w16cid:durableId="12073768">
    <w:abstractNumId w:val="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4C"/>
    <w:rsid w:val="00012A9E"/>
    <w:rsid w:val="00012C2D"/>
    <w:rsid w:val="00012D72"/>
    <w:rsid w:val="00012D89"/>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1D5"/>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CFD"/>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E87"/>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1D7"/>
    <w:rsid w:val="00063237"/>
    <w:rsid w:val="00063244"/>
    <w:rsid w:val="0006353F"/>
    <w:rsid w:val="000635A5"/>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383"/>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E8"/>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12"/>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7AE"/>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EB7"/>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844"/>
    <w:rsid w:val="00180D5B"/>
    <w:rsid w:val="00180D5C"/>
    <w:rsid w:val="0018103E"/>
    <w:rsid w:val="0018115B"/>
    <w:rsid w:val="00181268"/>
    <w:rsid w:val="00181303"/>
    <w:rsid w:val="0018130C"/>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49"/>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66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21B"/>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A56"/>
    <w:rsid w:val="001F4CED"/>
    <w:rsid w:val="001F4D27"/>
    <w:rsid w:val="001F4D4B"/>
    <w:rsid w:val="001F4F7B"/>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BA5"/>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DA0"/>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47D"/>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1"/>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0F"/>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DED"/>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6FCB"/>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2FFA"/>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320"/>
    <w:rsid w:val="002F6446"/>
    <w:rsid w:val="002F64D6"/>
    <w:rsid w:val="002F656B"/>
    <w:rsid w:val="002F6671"/>
    <w:rsid w:val="002F694E"/>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09"/>
    <w:rsid w:val="0030054B"/>
    <w:rsid w:val="0030057B"/>
    <w:rsid w:val="003005A3"/>
    <w:rsid w:val="003006FD"/>
    <w:rsid w:val="0030071E"/>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257"/>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28"/>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46A"/>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E"/>
    <w:rsid w:val="003A42F0"/>
    <w:rsid w:val="003A4348"/>
    <w:rsid w:val="003A480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2BF"/>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179"/>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E3"/>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4D"/>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CEC"/>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E1"/>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7D"/>
    <w:rsid w:val="004B78C2"/>
    <w:rsid w:val="004B793B"/>
    <w:rsid w:val="004B7977"/>
    <w:rsid w:val="004B7A79"/>
    <w:rsid w:val="004B7A89"/>
    <w:rsid w:val="004B7BD7"/>
    <w:rsid w:val="004B7C1D"/>
    <w:rsid w:val="004B7D13"/>
    <w:rsid w:val="004B7D17"/>
    <w:rsid w:val="004B7EF3"/>
    <w:rsid w:val="004C01AA"/>
    <w:rsid w:val="004C08C0"/>
    <w:rsid w:val="004C0B50"/>
    <w:rsid w:val="004C0DB9"/>
    <w:rsid w:val="004C0E77"/>
    <w:rsid w:val="004C0EDC"/>
    <w:rsid w:val="004C0F82"/>
    <w:rsid w:val="004C101C"/>
    <w:rsid w:val="004C1213"/>
    <w:rsid w:val="004C1396"/>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8D0"/>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8A"/>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A9B"/>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AC1"/>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6E"/>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9F7"/>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14"/>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439"/>
    <w:rsid w:val="006E1581"/>
    <w:rsid w:val="006E1646"/>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198"/>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EC"/>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7F8"/>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30"/>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C2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2A"/>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A8A"/>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D65"/>
    <w:rsid w:val="00815DFB"/>
    <w:rsid w:val="008160A0"/>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94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0DE8"/>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679"/>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5CA"/>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B15"/>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879"/>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7DC"/>
    <w:rsid w:val="00944979"/>
    <w:rsid w:val="00944EBB"/>
    <w:rsid w:val="00944FFD"/>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38"/>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640"/>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77"/>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7C"/>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013"/>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9AD"/>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992"/>
    <w:rsid w:val="009F1B6A"/>
    <w:rsid w:val="009F1DB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3F5C"/>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62"/>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2F94"/>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09"/>
    <w:rsid w:val="00A715C1"/>
    <w:rsid w:val="00A7160B"/>
    <w:rsid w:val="00A71960"/>
    <w:rsid w:val="00A71BE1"/>
    <w:rsid w:val="00A71C8E"/>
    <w:rsid w:val="00A71FCA"/>
    <w:rsid w:val="00A721AE"/>
    <w:rsid w:val="00A721C3"/>
    <w:rsid w:val="00A72363"/>
    <w:rsid w:val="00A72566"/>
    <w:rsid w:val="00A72784"/>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AFB"/>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987"/>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07"/>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4D6"/>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234"/>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5E69"/>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96A"/>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97F"/>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4DD4"/>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1F0F"/>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29"/>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D3C"/>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ECC"/>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E89"/>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1A5"/>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080"/>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1B"/>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DF"/>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1E2"/>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13"/>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9"/>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01D"/>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925"/>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9DC"/>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587"/>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5DF5"/>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F"/>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13A"/>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5E02"/>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384"/>
    <w:rsid w:val="00ED24FA"/>
    <w:rsid w:val="00ED25F4"/>
    <w:rsid w:val="00ED26CD"/>
    <w:rsid w:val="00ED2807"/>
    <w:rsid w:val="00ED28B6"/>
    <w:rsid w:val="00ED28FD"/>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4E4"/>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DC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599"/>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69"/>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9F8"/>
    <w:rsid w:val="00F96CF3"/>
    <w:rsid w:val="00F96DCC"/>
    <w:rsid w:val="00F96EE1"/>
    <w:rsid w:val="00F96F4C"/>
    <w:rsid w:val="00F96FAD"/>
    <w:rsid w:val="00F972A7"/>
    <w:rsid w:val="00F977EF"/>
    <w:rsid w:val="00F97815"/>
    <w:rsid w:val="00F978A8"/>
    <w:rsid w:val="00F97933"/>
    <w:rsid w:val="00F97A71"/>
    <w:rsid w:val="00F97ACE"/>
    <w:rsid w:val="00F97B89"/>
    <w:rsid w:val="00F97E1B"/>
    <w:rsid w:val="00F97E5E"/>
    <w:rsid w:val="00F97F90"/>
    <w:rsid w:val="00FA0008"/>
    <w:rsid w:val="00FA0022"/>
    <w:rsid w:val="00FA007F"/>
    <w:rsid w:val="00FA017E"/>
    <w:rsid w:val="00FA04D3"/>
    <w:rsid w:val="00FA0630"/>
    <w:rsid w:val="00FA070D"/>
    <w:rsid w:val="00FA0912"/>
    <w:rsid w:val="00FA0A43"/>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74"/>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AE"/>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标"/>
    <w:basedOn w:val="Normal"/>
    <w:next w:val="Normal"/>
    <w:link w:val="Heading3Char"/>
    <w:qFormat/>
    <w:rsid w:val="00AD7358"/>
    <w:pPr>
      <w:keepNext/>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Heading3"/>
    <w:next w:val="Normal"/>
    <w:link w:val="Heading4Char"/>
    <w:uiPriority w:val="9"/>
    <w:qFormat/>
    <w:rsid w:val="00870B7E"/>
    <w:pPr>
      <w:outlineLvl w:val="3"/>
    </w:pPr>
    <w:rPr>
      <w:i/>
    </w:rPr>
  </w:style>
  <w:style w:type="paragraph" w:styleId="Heading5">
    <w:name w:val="heading 5"/>
    <w:aliases w:val="h5,Heading5"/>
    <w:basedOn w:val="Heading4"/>
    <w:next w:val="Normal"/>
    <w:link w:val="Heading5Char"/>
    <w:uiPriority w:val="9"/>
    <w:qFormat/>
    <w:rsid w:val="00196D13"/>
    <w:pPr>
      <w:tabs>
        <w:tab w:val="num" w:pos="864"/>
      </w:tabs>
      <w:outlineLvl w:val="4"/>
    </w:pPr>
    <w:rPr>
      <w:bCs/>
      <w:i w:val="0"/>
      <w:iCs/>
      <w:sz w:val="18"/>
    </w:rPr>
  </w:style>
  <w:style w:type="paragraph" w:styleId="Heading6">
    <w:name w:val="heading 6"/>
    <w:basedOn w:val="Normal"/>
    <w:next w:val="Normal"/>
    <w:link w:val="Heading6Char"/>
    <w:uiPriority w:val="9"/>
    <w:qFormat/>
    <w:rsid w:val="00585FFD"/>
    <w:p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ST Table,Check(v),Table-Text,x Tableau page de garde,表（文字列）,SGS Table Basic 1"/>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处理的提及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リ,목록 단"/>
    <w:basedOn w:val="Normal"/>
    <w:link w:val="ListParagraphChar"/>
    <w:uiPriority w:val="99"/>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aliases w:val="h5 Char,Heading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eastAsia="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Normal"/>
    <w:rsid w:val="000264DF"/>
    <w:pPr>
      <w:tabs>
        <w:tab w:val="num" w:pos="1152"/>
      </w:tabs>
    </w:pPr>
    <w:rPr>
      <w:rFonts w:eastAsia="MS PGothic" w:cs="Times"/>
      <w:szCs w:val="20"/>
      <w:lang w:val="en-US" w:eastAsia="ja-JP"/>
    </w:rPr>
  </w:style>
  <w:style w:type="paragraph" w:customStyle="1" w:styleId="72">
    <w:name w:val="标题 72"/>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ilvl w:val="2"/>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ilvl w:val="3"/>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ilvl w:val="3"/>
        <w:numId w:val="5"/>
      </w:numPr>
    </w:pPr>
    <w:rPr>
      <w:iCs/>
    </w:rPr>
  </w:style>
  <w:style w:type="character" w:customStyle="1" w:styleId="10">
    <w:name w:val="@他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Normal"/>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UnresolvedMention">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7"/>
      </w:numPr>
    </w:pPr>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BodyTex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Normal"/>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DefaultParagraphFont"/>
    <w:link w:val="0Maintext"/>
    <w:qFormat/>
    <w:rsid w:val="00E37498"/>
    <w:rPr>
      <w:rFonts w:eastAsia="Times New Roman" w:cs="Batang"/>
      <w:lang w:val="en-GB" w:eastAsia="en-US"/>
    </w:rPr>
  </w:style>
  <w:style w:type="paragraph" w:customStyle="1" w:styleId="Agreement">
    <w:name w:val="Agreement"/>
    <w:basedOn w:val="Normal"/>
    <w:next w:val="Normal"/>
    <w:rsid w:val="00E75ADD"/>
    <w:pPr>
      <w:numPr>
        <w:numId w:val="15"/>
      </w:numPr>
      <w:spacing w:before="60"/>
    </w:pPr>
    <w:rPr>
      <w:rFonts w:ascii="Arial" w:eastAsia="MS Mincho" w:hAnsi="Arial"/>
      <w:b/>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9.wmf"/><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 contribution</Template>
  <TotalTime>116</TotalTime>
  <Pages>9</Pages>
  <Words>3940</Words>
  <Characters>22461</Characters>
  <Application>Microsoft Office Word</Application>
  <DocSecurity>0</DocSecurity>
  <Lines>187</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26349</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Sorour Falahati</cp:lastModifiedBy>
  <cp:revision>97</cp:revision>
  <cp:lastPrinted>2013-05-13T04:37:00Z</cp:lastPrinted>
  <dcterms:created xsi:type="dcterms:W3CDTF">2026-02-06T15:52:00Z</dcterms:created>
  <dcterms:modified xsi:type="dcterms:W3CDTF">2026-02-12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